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4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GIÁ TRỊ TUYỆT ĐỐI CỦA MỘT SỐ HỮU TỈ</w:t>
      </w:r>
      <w:bookmarkEnd w:id="0"/>
    </w:p>
    <w:p w:rsidR="00FA678E" w:rsidRPr="0066058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 TRỪ NHÂN CHIA SỐ THẬP PHÂN</w:t>
      </w:r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  <w:lang w:val="fr-FR"/>
        </w:rPr>
      </w:pPr>
      <w:r w:rsidRPr="00FA678E">
        <w:rPr>
          <w:b/>
          <w:color w:val="FF0000"/>
          <w:szCs w:val="26"/>
          <w:lang w:val="fr-FR"/>
        </w:rPr>
        <w:t>1. Giá trị tuyệt đối của một số hữu tỉ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  <w:lang w:val="fr-FR"/>
        </w:rPr>
      </w:pPr>
      <w:r w:rsidRPr="00BE7198">
        <w:rPr>
          <w:szCs w:val="26"/>
          <w:lang w:val="fr-FR"/>
        </w:rPr>
        <w:t xml:space="preserve">Giá trị tuyệt đối của một số hữu tỉ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1.55pt" o:ole="">
            <v:imagedata r:id="rId8" o:title=""/>
          </v:shape>
          <o:OLEObject Type="Embed" ProgID="Equation.DSMT4" ShapeID="_x0000_i1025" DrawAspect="Content" ObjectID="_1716795793" r:id="rId9"/>
        </w:object>
      </w:r>
      <w:r w:rsidRPr="00BE7198">
        <w:rPr>
          <w:szCs w:val="26"/>
          <w:lang w:val="fr-FR"/>
        </w:rPr>
        <w:t xml:space="preserve">, kí hiệ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380" w:dyaOrig="340">
          <v:shape id="_x0000_i1026" type="#_x0000_t75" style="width:19pt;height:17pt" o:ole="">
            <v:imagedata r:id="rId10" o:title=""/>
          </v:shape>
          <o:OLEObject Type="Embed" ProgID="Equation.DSMT4" ShapeID="_x0000_i1026" DrawAspect="Content" ObjectID="_1716795794" r:id="rId11"/>
        </w:object>
      </w:r>
      <w:r w:rsidRPr="00BE7198">
        <w:rPr>
          <w:szCs w:val="26"/>
          <w:lang w:val="fr-FR"/>
        </w:rPr>
        <w:t xml:space="preserve"> là khoảng cách từ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>
          <v:shape id="_x0000_i1027" type="#_x0000_t75" style="width:10.2pt;height:11.55pt" o:ole="">
            <v:imagedata r:id="rId12" o:title=""/>
          </v:shape>
          <o:OLEObject Type="Embed" ProgID="Equation.DSMT4" ShapeID="_x0000_i1027" DrawAspect="Content" ObjectID="_1716795795" r:id="rId13"/>
        </w:object>
      </w:r>
      <w:r w:rsidRPr="00BE7198">
        <w:rPr>
          <w:szCs w:val="26"/>
          <w:lang w:val="fr-FR"/>
        </w:rPr>
        <w:t xml:space="preserve"> đến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79">
          <v:shape id="_x0000_i1028" type="#_x0000_t75" style="width:10.2pt;height:14.95pt" o:ole="">
            <v:imagedata r:id="rId14" o:title=""/>
          </v:shape>
          <o:OLEObject Type="Embed" ProgID="Equation.DSMT4" ShapeID="_x0000_i1028" DrawAspect="Content" ObjectID="_1716795796" r:id="rId15"/>
        </w:object>
      </w:r>
      <w:r w:rsidRPr="00BE7198">
        <w:rPr>
          <w:szCs w:val="26"/>
          <w:lang w:val="fr-FR"/>
        </w:rPr>
        <w:t xml:space="preserve"> trên trục số.</w:t>
      </w:r>
    </w:p>
    <w:p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jc w:val="center"/>
        <w:rPr>
          <w:szCs w:val="26"/>
        </w:rPr>
      </w:pPr>
      <w:r w:rsidRPr="00BE7198">
        <w:rPr>
          <w:rFonts w:asciiTheme="minorHAnsi" w:hAnsiTheme="minorHAnsi" w:cstheme="minorBidi"/>
          <w:position w:val="-34"/>
          <w:szCs w:val="26"/>
        </w:rPr>
        <w:object w:dxaOrig="2000" w:dyaOrig="800">
          <v:shape id="_x0000_i1029" type="#_x0000_t75" style="width:100.6pt;height:40.1pt" o:ole="">
            <v:imagedata r:id="rId16" o:title=""/>
          </v:shape>
          <o:OLEObject Type="Embed" ProgID="Equation.DSMT4" ShapeID="_x0000_i1029" DrawAspect="Content" ObjectID="_1716795797" r:id="rId17"/>
        </w:objec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</w:rPr>
      </w:pPr>
      <w:r w:rsidRPr="00FA678E">
        <w:rPr>
          <w:b/>
          <w:color w:val="FF0000"/>
          <w:szCs w:val="26"/>
        </w:rPr>
        <w:t>2. Cộng, trừ, nhân, chia số thập phân.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szCs w:val="26"/>
        </w:rPr>
      </w:pPr>
      <w:r w:rsidRPr="00BE7198">
        <w:rPr>
          <w:szCs w:val="26"/>
        </w:rPr>
        <w:t>Để cộng, trừ, nhân, chia số thập phân, ta có thể viết chúng dưới dạng phân số thập phân rồi làm theo qui tắc các phép tính đã biết về phân số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>Trong thực hành ta thường cộng, trừ nhân hai số thập phân theo các quy tắc về giá trị</w:t>
      </w:r>
      <w:r>
        <w:rPr>
          <w:szCs w:val="26"/>
        </w:rPr>
        <w:t xml:space="preserve">                 </w:t>
      </w:r>
      <w:r w:rsidRPr="00BE7198">
        <w:rPr>
          <w:szCs w:val="26"/>
        </w:rPr>
        <w:t>tuyệt đối và về dấu tương tự đối với số nguyên.</w:t>
      </w:r>
    </w:p>
    <w:p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Khi chia số thập phân </w:t>
      </w:r>
      <w:r w:rsidRPr="00BE7198">
        <w:rPr>
          <w:position w:val="-6"/>
          <w:szCs w:val="26"/>
        </w:rPr>
        <w:object w:dxaOrig="200" w:dyaOrig="220">
          <v:shape id="_x0000_i1030" type="#_x0000_t75" style="width:10.2pt;height:11.55pt" o:ole="">
            <v:imagedata r:id="rId18" o:title=""/>
          </v:shape>
          <o:OLEObject Type="Embed" ProgID="Equation.DSMT4" ShapeID="_x0000_i1030" DrawAspect="Content" ObjectID="_1716795798" r:id="rId19"/>
        </w:object>
      </w:r>
      <w:r w:rsidRPr="00BE7198">
        <w:rPr>
          <w:szCs w:val="26"/>
        </w:rPr>
        <w:t xml:space="preserve"> cho số thập phân </w:t>
      </w:r>
      <w:r w:rsidRPr="00BE7198">
        <w:rPr>
          <w:position w:val="-10"/>
          <w:szCs w:val="26"/>
        </w:rPr>
        <w:object w:dxaOrig="960" w:dyaOrig="340">
          <v:shape id="_x0000_i1031" type="#_x0000_t75" style="width:48.25pt;height:17pt" o:ole="">
            <v:imagedata r:id="rId20" o:title=""/>
          </v:shape>
          <o:OLEObject Type="Embed" ProgID="Equation.DSMT4" ShapeID="_x0000_i1031" DrawAspect="Content" ObjectID="_1716795799" r:id="rId21"/>
        </w:object>
      </w:r>
      <w:r w:rsidRPr="00BE7198">
        <w:rPr>
          <w:szCs w:val="26"/>
        </w:rPr>
        <w:t>, ta thường áp dụng qui tắc:</w:t>
      </w:r>
    </w:p>
    <w:p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Thương của hai số thập phân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2" type="#_x0000_t75" style="width:21.05pt;height:12.9pt" o:ole="">
            <v:imagedata r:id="rId22" o:title=""/>
          </v:shape>
          <o:OLEObject Type="Embed" ProgID="Equation.DSMT4" ShapeID="_x0000_i1032" DrawAspect="Content" ObjectID="_1716795800" r:id="rId23"/>
        </w:object>
      </w:r>
      <w:r w:rsidRPr="00BE7198">
        <w:rPr>
          <w:szCs w:val="26"/>
        </w:rPr>
        <w:t xml:space="preserve">là thương của </w:t>
      </w:r>
      <w:r w:rsidRPr="00BE7198">
        <w:rPr>
          <w:rFonts w:asciiTheme="minorHAnsi" w:hAnsiTheme="minorHAnsi" w:cstheme="minorBidi"/>
          <w:position w:val="-14"/>
          <w:szCs w:val="26"/>
        </w:rPr>
        <w:object w:dxaOrig="279" w:dyaOrig="400">
          <v:shape id="_x0000_i1033" type="#_x0000_t75" style="width:14.95pt;height:20.4pt" o:ole="">
            <v:imagedata r:id="rId24" o:title=""/>
          </v:shape>
          <o:OLEObject Type="Embed" ProgID="Equation.DSMT4" ShapeID="_x0000_i1033" DrawAspect="Content" ObjectID="_1716795801" r:id="rId25"/>
        </w:object>
      </w:r>
      <w:r w:rsidRPr="00BE7198">
        <w:rPr>
          <w:szCs w:val="26"/>
        </w:rPr>
        <w:t xml:space="preserve"> và </w:t>
      </w:r>
      <w:r w:rsidRPr="00BE7198">
        <w:rPr>
          <w:rFonts w:asciiTheme="minorHAnsi" w:hAnsiTheme="minorHAnsi" w:cstheme="minorBidi"/>
          <w:position w:val="-14"/>
          <w:szCs w:val="26"/>
        </w:rPr>
        <w:object w:dxaOrig="300" w:dyaOrig="400">
          <v:shape id="_x0000_i1034" type="#_x0000_t75" style="width:14.95pt;height:20.4pt" o:ole="">
            <v:imagedata r:id="rId26" o:title=""/>
          </v:shape>
          <o:OLEObject Type="Embed" ProgID="Equation.DSMT4" ShapeID="_x0000_i1034" DrawAspect="Content" ObjectID="_1716795802" r:id="rId27"/>
        </w:object>
      </w:r>
      <w:r w:rsidRPr="00BE7198">
        <w:rPr>
          <w:szCs w:val="26"/>
        </w:rPr>
        <w:t xml:space="preserve"> với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20" w:dyaOrig="220">
          <v:shape id="_x0000_i1035" type="#_x0000_t75" style="width:11.55pt;height:11.55pt" o:ole="">
            <v:imagedata r:id="rId28" o:title=""/>
          </v:shape>
          <o:OLEObject Type="Embed" ProgID="Equation.DSMT4" ShapeID="_x0000_i1035" DrawAspect="Content" ObjectID="_1716795803" r:id="rId29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40" w:dyaOrig="260">
          <v:shape id="_x0000_i1036" type="#_x0000_t75" style="width:21.75pt;height:12.9pt" o:ole="">
            <v:imagedata r:id="rId30" o:title=""/>
          </v:shape>
          <o:OLEObject Type="Embed" ProgID="Equation.DSMT4" ShapeID="_x0000_i1036" DrawAspect="Content" ObjectID="_1716795804" r:id="rId31"/>
        </w:object>
      </w:r>
      <w:r w:rsidRPr="00BE7198">
        <w:rPr>
          <w:szCs w:val="26"/>
        </w:rPr>
        <w:t xml:space="preserve"> cùng dấu và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00" w:dyaOrig="160">
          <v:shape id="_x0000_i1037" type="#_x0000_t75" style="width:10.2pt;height:8.15pt" o:ole="">
            <v:imagedata r:id="rId32" o:title=""/>
          </v:shape>
          <o:OLEObject Type="Embed" ProgID="Equation.DSMT4" ShapeID="_x0000_i1037" DrawAspect="Content" ObjectID="_1716795805" r:id="rId33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>
          <v:shape id="_x0000_i1038" type="#_x0000_t75" style="width:21.05pt;height:12.9pt" o:ole="">
            <v:imagedata r:id="rId22" o:title=""/>
          </v:shape>
          <o:OLEObject Type="Embed" ProgID="Equation.DSMT4" ShapeID="_x0000_i1038" DrawAspect="Content" ObjectID="_1716795806" r:id="rId34"/>
        </w:object>
      </w:r>
      <w:r w:rsidRPr="00BE7198">
        <w:rPr>
          <w:szCs w:val="26"/>
        </w:rPr>
        <w:t xml:space="preserve"> khác dấu.</w:t>
      </w:r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4860DC" w:rsidP="004054B8">
      <w:pPr>
        <w:rPr>
          <w:rFonts w:ascii="Palatino Linotype" w:hAnsi="Palatino Linotype"/>
          <w:b/>
          <w:color w:val="385623" w:themeColor="accent6" w:themeShade="80"/>
        </w:rPr>
      </w:pPr>
      <w:r w:rsidRPr="004860DC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0" locked="0" layoutInCell="1" allowOverlap="1" wp14:anchorId="0321E668" wp14:editId="4690D0E3">
            <wp:simplePos x="0" y="0"/>
            <wp:positionH relativeFrom="column">
              <wp:posOffset>5977687</wp:posOffset>
            </wp:positionH>
            <wp:positionV relativeFrom="paragraph">
              <wp:posOffset>1122997</wp:posOffset>
            </wp:positionV>
            <wp:extent cx="319297" cy="579760"/>
            <wp:effectExtent l="0" t="0" r="5080" b="0"/>
            <wp:wrapSquare wrapText="bothSides"/>
            <wp:docPr id="196" name="Picture 196" descr="C:\Users\Administrator\Downloads\ANH DAY EM BE\MOI NHAT\d30495fe1465273da696c3d539f227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Administrator\Downloads\ANH DAY EM BE\MOI NHAT\d30495fe1465273da696c3d539f227c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97" cy="5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giá trị tuyệt đối của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39" type="#_x0000_t75" style="width:10.85pt;height:10.85pt" o:ole="">
            <v:imagedata r:id="rId37" o:title=""/>
          </v:shape>
          <o:OLEObject Type="Embed" ProgID="Equation.DSMT4" ShapeID="_x0000_i1039" DrawAspect="Content" ObjectID="_1716795807" r:id="rId38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300"/>
        <w:gridCol w:w="2196"/>
        <w:gridCol w:w="2376"/>
      </w:tblGrid>
      <w:tr w:rsidR="004860DC" w:rsidTr="004860DC"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960" w:dyaOrig="660">
                <v:shape id="_x0000_i1040" type="#_x0000_t75" style="width:47.55pt;height:32.6pt" o:ole="">
                  <v:imagedata r:id="rId39" o:title=""/>
                </v:shape>
                <o:OLEObject Type="Embed" ProgID="Equation.DSMT4" ShapeID="_x0000_i1040" DrawAspect="Content" ObjectID="_1716795808" r:id="rId40"/>
              </w:object>
            </w:r>
          </w:p>
        </w:tc>
        <w:tc>
          <w:tcPr>
            <w:tcW w:w="1935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40" w:dyaOrig="660">
                <v:shape id="_x0000_i1041" type="#_x0000_t75" style="width:52.3pt;height:32.6pt" o:ole="">
                  <v:imagedata r:id="rId41" o:title=""/>
                </v:shape>
                <o:OLEObject Type="Embed" ProgID="Equation.DSMT4" ShapeID="_x0000_i1041" DrawAspect="Content" ObjectID="_1716795809" r:id="rId42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position w:val="-10"/>
                <w:szCs w:val="26"/>
              </w:rPr>
              <w:object w:dxaOrig="1300" w:dyaOrig="320">
                <v:shape id="_x0000_i1042" type="#_x0000_t75" style="width:65.2pt;height:16.3pt" o:ole="">
                  <v:imagedata r:id="rId43" o:title=""/>
                </v:shape>
                <o:OLEObject Type="Embed" ProgID="Equation.DSMT4" ShapeID="_x0000_i1042" DrawAspect="Content" ObjectID="_1716795810" r:id="rId44"/>
              </w:object>
            </w:r>
          </w:p>
        </w:tc>
        <w:tc>
          <w:tcPr>
            <w:tcW w:w="1936" w:type="dxa"/>
            <w:vAlign w:val="center"/>
          </w:tcPr>
          <w:p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80" w:dyaOrig="660">
                <v:shape id="_x0000_i1043" type="#_x0000_t75" style="width:54.3pt;height:32.6pt" o:ole="">
                  <v:imagedata r:id="rId45" o:title=""/>
                </v:shape>
                <o:OLEObject Type="Embed" ProgID="Equation.DSMT4" ShapeID="_x0000_i1043" DrawAspect="Content" ObjectID="_1716795811" r:id="rId46"/>
              </w:object>
            </w:r>
          </w:p>
        </w:tc>
      </w:tr>
      <w:tr w:rsidR="004860DC" w:rsidTr="004860DC"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CAA7BA5" wp14:editId="735637FD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686435</wp:posOffset>
                      </wp:positionV>
                      <wp:extent cx="767715" cy="405130"/>
                      <wp:effectExtent l="0" t="0" r="0" b="0"/>
                      <wp:wrapNone/>
                      <wp:docPr id="224" name="Text Box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0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0" DrawAspect="Content" ObjectID="_1716795878" r:id="rId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CAA7BA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" o:spid="_x0000_s1026" type="#_x0000_t202" style="position:absolute;margin-left:22.35pt;margin-top:54.05pt;width:60.45pt;height:31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s7JSfgIAAGMFAAAOAAAAZHJzL2Uyb0RvYy54bWysVE1PGzEQvVfqf7B8L5uEhNCIDUpBVJUQ oIaKs+O1yar+km2ym/76Pnt3Q0R7oepldzzzPJ5583Fx2WpFdsKH2pqSjk9GlAjDbVWb55L+eLz5 dE5JiMxUTFkjSroXgV4uP364aNxCTOzWqkp4AicmLBpX0m2MblEUgW+FZuHEOmFglNZrFnH0z0Xl WQPvWhWT0eisaKyvnLdchADtdWeky+xfSsHjvZRBRKJKithi/vr83aRvsbxgi2fP3LbmfRjsH6LQ rDZ49ODqmkVGXnz9hytdc2+DlfGEW11YKWsucg7IZjx6k816y5zIuYCc4A40hf/nlt/tHjypq5JO JlNKDNMo0qNoI/liW5J0YKhxYQHg2gEaWxhQ6UEfoEyJt9Lr9EdKBHZwvT/wm9xxKOdn8/l4RgmH aTqajU8z/8XrZedD/CqsJkkoqUf5MqtsdxsiAgF0gKS3jL2plcolVIY0JT07nY3yhYMFN5RJWJGb oXeTEuoCz1LcK5EwynwXEmTk+JMit6G4Up7sGBqIcS5MzKlnv0AnlEQQ77nY41+jes/lLo/hZWvi 4bKujfU5+zdhVz+HkGWHB5FHeScxtpu2L/TGVnvU2dtuVoLjNzWqcctCfGAew4HSYuDjPT5SWbBu e4mSrfW//qZPePQsrJQ0GLaSGmwDStQ3g17+PJ5O02zmw3Q2n+Dgjy2bY4t50VcWxRhjsTiexYSP ahClt/oJW2GV3oSJGY6XSxoH8Sp2CwBbhYvVKoMwjY7FW7N2PLlOtUmd9tg+Me/6dozo4zs7DCVb vOnKDpvbxq1eInozt2yit+O0px2TnDu53zppVRyfM+p1Ny5/AwAA//8DAFBLAwQUAAYACAAAACEA eUamx98AAAAKAQAADwAAAGRycy9kb3ducmV2LnhtbEyPTU+DQBCG7yb+h82YeLMLWmlFlsY0sRfj wWr0OrBTILAfYbcU/fVOT3qbjyfvPFNsZjOIicbQOasgXSQgyNZOd7ZR8PH+fLMGESJajYOzpOCb AmzKy4sCc+1O9o2mfWwEh9iQo4I2Rp9LGeqWDIaF82R5d3Cjwcjt2Eg94onDzSBvkySTBjvLF1r0 tG2p7vdHo+AVP3dxmvt61/uD/jK+2t79vCh1fTU/PYKINMc/GM76rA4lO1XuaHUQg4LlcsUkz5N1 CuIMZPcZiIqLVfoAsizk/xfKXwAAAP//AwBQSwECLQAUAAYACAAAACEAtoM4kv4AAADhAQAAEwAA AAAAAAAAAAAAAAAAAAAAW0NvbnRlbnRfVHlwZXNdLnhtbFBLAQItABQABgAIAAAAIQA4/SH/1gAA AJQBAAALAAAAAAAAAAAAAAAAAC8BAABfcmVscy8ucmVsc1BLAQItABQABgAIAAAAIQDWs7JSfgIA AGMFAAAOAAAAAAAAAAAAAAAAAC4CAABkcnMvZTJvRG9jLnhtbFBLAQItABQABgAIAAAAIQB5RqbH 3wAAAAoBAAAPAAAAAAAAAAAAAAAAANgEAABkcnMvZG93bnJldi54bWxQSwUGAAAAAAQABADzAAAA 5AUAAAAA 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4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4" DrawAspect="Content" ObjectID="_1615459056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4DAED6F3" wp14:editId="477913CD">
                  <wp:extent cx="1304762" cy="13238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762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5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AF96C0E" wp14:editId="1DB2FAA1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684530</wp:posOffset>
                      </wp:positionV>
                      <wp:extent cx="767715" cy="405130"/>
                      <wp:effectExtent l="0" t="0" r="0" b="0"/>
                      <wp:wrapNone/>
                      <wp:docPr id="225" name="Text Box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1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1" DrawAspect="Content" ObjectID="_1716795879" r:id="rId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AF96C0E" id="Text Box 225" o:spid="_x0000_s1027" type="#_x0000_t202" style="position:absolute;margin-left:22.6pt;margin-top:53.9pt;width:60.45pt;height:31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h4vGgAIAAGoFAAAOAAAAZHJzL2Uyb0RvYy54bWysVE1PGzEQvVfqf7B8L5uEhNCIDUpBVJUQ oIaKs+O1yar+km2ym/76Pnt3Q0R7oepldzzzPJ6PN3Nx2WpFdsKH2pqSjk9GlAjDbVWb55L+eLz5 dE5JiMxUTFkjSroXgV4uP364aNxCTOzWqkp4AicmLBpX0m2MblEUgW+FZuHEOmFglNZrFnH0z0Xl WQPvWhWT0eisaKyvnLdchADtdWeky+xfSsHjvZRBRKJKithi/vr83aRvsbxgi2fP3LbmfRjsH6LQ rDZ49ODqmkVGXnz9hytdc2+DlfGEW11YKWsucg7IZjx6k816y5zIuaA4wR3KFP6fW363e/Ckrko6 mcwoMUyjSY+ijeSLbUnSoUKNCwsA1w7Q2MKATg/6AGVKvJVepz9SIrCj1vtDfZM7DuX8bD4f4xUO 03Q0G5/m+hevl50P8auwmiShpB7ty1Vlu9sQEQigAyS9ZexNrVRuoTKkKenZ6WyULxwsuKFMwopM ht5NSqgLPEtxr0TCKPNdSBQjx58UmYbiSnmyYyAQ41yYmFPPfoFOKIkg3nOxx79G9Z7LXR7Dy9bE w2VdG+tz9m/Crn4OIcsOj0Ie5Z3E2G7azIJDXze22qPd3nYjExy/qdGUWxbiA/OYEXQYcx/v8ZHK ovi2lyjZWv/rb/qEB3VhpaTBzJXUYClQor4ZUPrzeDpNI5oP09l8goM/tmyOLeZFX1n0ZIz94ngW Ez6qQZTe6icsh1V6EyZmOF4uaRzEq9jtASwXLlarDMJQOhZvzdrx5Dq1KBHusX1i3vWsjKDznR1m ky3ekLPDZva41UsERTNzU5W7mvbVx0BnQvfLJ22M43NGva7I5W8AAAD//wMAUEsDBBQABgAIAAAA IQCoDbDq3wAAAAoBAAAPAAAAZHJzL2Rvd25yZXYueG1sTI/NTsNADITvSLzDykjc6CYF0ipkU6FK 9II4UBC9Olk3iZL9UXabBp4e9wQ32zMaf1NsZjOIicbQOasgXSQgyNZOd7ZR8PnxcrcGESJajYOz pOCbAmzK66sCc+3O9p2mfWwEh9iQo4I2Rp9LGeqWDIaF82RZO7rRYOR1bKQe8czhZpDLJMmkwc7y hxY9bVuq+/3JKHjDr12c5r7e9f6oD8ZX2/ufV6Vub+bnJxCR5vhnhgs+o0PJTJU7WR3EoODhcclO vicrrnAxZFkKouJhlWYgy0L+r1D+AgAA//8DAFBLAQItABQABgAIAAAAIQC2gziS/gAAAOEBAAAT AAAAAAAAAAAAAAAAAAAAAABbQ29udGVudF9UeXBlc10ueG1sUEsBAi0AFAAGAAgAAAAhADj9If/W AAAAlAEAAAsAAAAAAAAAAAAAAAAALwEAAF9yZWxzLy5yZWxzUEsBAi0AFAAGAAgAAAAhAC+Hi8aA AgAAagUAAA4AAAAAAAAAAAAAAAAALgIAAGRycy9lMm9Eb2MueG1sUEsBAi0AFAAGAAgAAAAhAKgN sOrfAAAACgEAAA8AAAAAAAAAAAAAAAAA2gQAAGRycy9kb3ducmV2LnhtbFBLBQYAAAAABAAEAPMA AADmBQAAAAA= 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5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5" DrawAspect="Content" ObjectID="_1615459057" r:id="rId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7645A609" wp14:editId="68FFA645">
                  <wp:extent cx="1323810" cy="140952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810" cy="14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2ABC471" wp14:editId="629BDDB8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713740</wp:posOffset>
                      </wp:positionV>
                      <wp:extent cx="767715" cy="405130"/>
                      <wp:effectExtent l="0" t="0" r="0" b="0"/>
                      <wp:wrapNone/>
                      <wp:docPr id="226" name="Text Box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2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2" DrawAspect="Content" ObjectID="_1716795880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2ABC471" id="Text Box 226" o:spid="_x0000_s1028" type="#_x0000_t202" style="position:absolute;margin-left:15.6pt;margin-top:56.2pt;width:60.45pt;height:31.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4B/qrgAIAAGoFAAAOAAAAZHJzL2Uyb0RvYy54bWysVNtOGzEQfa/Uf7D8XjYJudCIDUpBVJUQ oELFs+O1yaq+yTbZTb++x97dENG+UPVldzxzPJ7LmTm/aLUiO+FDbU1JxycjSoThtqrNc0l/PF5/ OqMkRGYqpqwRJd2LQC9WHz+cN24pJnZrVSU8gRMTlo0r6TZGtyyKwLdCs3BinTAwSus1izj656Ly rIF3rYrJaDQvGusr5y0XIUB71RnpKvuXUvB4J2UQkaiSIraYvz5/N+lbrM7Z8tkzt615Hwb7hyg0 qw0ePbi6YpGRF1//4UrX3NtgZTzhVhdWypqLnAOyGY/eZPOwZU7kXFCc4A5lCv/PLb/d3XtSVyWd TOaUGKbRpEfRRvLFtiTpUKHGhSWADw7Q2MKATg/6AGVKvJVepz9SIrCj1vtDfZM7DuVivliMZ5Rw mKaj2fg01794vex8iF+F1SQJJfVoX64q292EiEAAHSDpLWOva6VyC5UhTUnnp7NRvnCw4IYyCSsy GXo3KaEu8CzFvRIJo8x3IVGMHH9SZBqKS+XJjoFAjHNhYk49+wU6oSSCeM/FHv8a1Xsud3kML1sT D5d1bazP2b8Ju/o5hCw7PAp5lHcSY7tpOxYMfd3Yao92e9uNTHD8ukZTbliI98xjRtBhzH28w0cq i+LbXqJka/2vv+kTHtSFlZIGM1dSg6VAifpmQOnP4+k0jWg+TGeLCQ7+2LI5tpgXfWnRkzH2i+NZ TPioBlF6q5+wHNbpTZiY4Xi5pHEQL2O3B7BcuFivMwhD6Vi8MQ+OJ9epRYlwj+0T865nZQSdb+0w m2z5hpwdNrPHrV8iKJqZm6rc1bSvPgY6E7pfPmljHJ8z6nVFrn4DAAD//wMAUEsDBBQABgAIAAAA IQAQvJcV3gAAAAoBAAAPAAAAZHJzL2Rvd25yZXYueG1sTI9NT4NAEIbvJv6HzZh4swtUW4MsjWli L8aD1djrwE6BwH6E3VL01zs96W0+nrzzTLGZzSAmGkPnrIJ0kYAgWzvd2UbB58fL3SOIENFqHJwl Bd8UYFNeXxWYa3e27zTtYyM4xIYcFbQx+lzKULdkMCycJ8u7oxsNRm7HRuoRzxxuBpklyUoa7Cxf aNHTtqW635+Mgjf82sVp7utd74/6YHy1Xf68KnV7Mz8/gYg0xz8YLvqsDiU7Ve5kdRCDgmWaMcnz NLsHcQEeshRExcV6lYEsC/n/hfIXAAD//wMAUEsBAi0AFAAGAAgAAAAhALaDOJL+AAAA4QEAABMA AAAAAAAAAAAAAAAAAAAAAFtDb250ZW50X1R5cGVzXS54bWxQSwECLQAUAAYACAAAACEAOP0h/9YA AACUAQAACwAAAAAAAAAAAAAAAAAvAQAAX3JlbHMvLnJlbHNQSwECLQAUAAYACAAAACEA+Af6q4AC AABqBQAADgAAAAAAAAAAAAAAAAAuAgAAZHJzL2Uyb0RvYy54bWxQSwECLQAUAAYACAAAACEAELyX Fd4AAAAKAQAADwAAAAAAAAAAAAAAAADaBAAAZHJzL2Rvd25yZXYueG1sUEsFBgAAAAAEAAQA8wAA AOUFAAAAAA== 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6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6" DrawAspect="Content" ObjectID="_1615459058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095BE4E" wp14:editId="5BB25D5F">
                  <wp:extent cx="1257024" cy="1336694"/>
                  <wp:effectExtent l="0" t="0" r="63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2732" cy="134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04D481A" wp14:editId="7FD3C3EA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721995</wp:posOffset>
                      </wp:positionV>
                      <wp:extent cx="767715" cy="405130"/>
                      <wp:effectExtent l="0" t="0" r="0" b="0"/>
                      <wp:wrapNone/>
                      <wp:docPr id="227" name="Text Box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>
                                      <v:shape id="_x0000_i1113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113" DrawAspect="Content" ObjectID="_1716795881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04D481A" id="Text Box 227" o:spid="_x0000_s1029" type="#_x0000_t202" style="position:absolute;margin-left:20.1pt;margin-top:56.85pt;width:60.45pt;height:31.9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hyqPgQIAAGoFAAAOAAAAZHJzL2Uyb0RvYy54bWysVE1PGzEQvVfqf7B8L5uEhNCIDUpBVJUQ oIaKs+O1yar+km2ym/76Pnt3Q0R7oepldzzzPJ6PN3Nx2WpFdsKH2pqSjk9GlAjDbVWb55L+eLz5 dE5JiMxUTFkjSroXgV4uP364aNxCTOzWqkp4AicmLBpX0m2MblEUgW+FZuHEOmFglNZrFnH0z0Xl WQPvWhWT0eisaKyvnLdchADtdWeky+xfSsHjvZRBRKJKithi/vr83aRvsbxgi2fP3LbmfRjsH6LQ rDZ49ODqmkVGXnz9hytdc2+DlfGEW11YKWsucg7IZjx6k816y5zIuaA4wR3KFP6fW363e/Ckrko6 mcwpMUyjSY+ijeSLbUnSoUKNCwsA1w7Q2MKATg/6AGVKvJVepz9SIrCj1vtDfZM7DuX8bD4fzyjh ME1Hs/Fprn/xetn5EL8Kq0kSSurRvlxVtrsNEYEAOkDSW8be1ErlFipDmpKenc5G+cLBghvKJKzI ZOjdpIS6wLMU90okjDLfhUQxcvxJkWkorpQnOwYCMc6FiTn17BfohJII4j0Xe/xrVO+53OUxvGxN PFzWtbE+Z/8m7OrnELLs8CjkUd5JjO2mzSw4Hfq6sdUe7fa2G5ng+E2NptyyEB+Yx4ygw5j7eI+P VBbFt71Eydb6X3/TJzyoCyslDWaupAZLgRL1zYDSn8fTaRrRfJjO5hMc/LFlc2wxL/rKoidj7BfH s5jwUQ2i9FY/YTms0pswMcPxcknjIF7Fbg9guXCxWmUQhtKxeGvWjifXqUWJcI/tE/OuZ2UEne/s MJts8YacHTazx61eIiiamZuq3NW0rz4GOhO6Xz5pYxyfM+p1RS5/AwAA//8DAFBLAwQUAAYACAAA ACEAmg3i1d8AAAAKAQAADwAAAGRycy9kb3ducmV2LnhtbEyPTU/DMAyG70j8h8hI3FjaDVZUmk5o ErsgDgwE17Tx2qqNEzVZV/j1eCd288ej14+LzWwHMeEYOkcK0kUCAql2pqNGwefHy90jiBA1GT04 QgU/GGBTXl8VOjfuRO847WMjOIRCrhW0MfpcylC3aHVYOI/Eu4MbrY7cjo00oz5xuB3kMknW0uqO +EKrPW5brPv90Sp401+7OM19vev9wXxbX21Xv69K3d7Mz08gIs7xH4azPqtDyU6VO5IJYlBwnyyZ 5Hm6ykCcgXWagqi4yLIHkGUhL18o/wAAAP//AwBQSwECLQAUAAYACAAAACEAtoM4kv4AAADhAQAA EwAAAAAAAAAAAAAAAAAAAAAAW0NvbnRlbnRfVHlwZXNdLnhtbFBLAQItABQABgAIAAAAIQA4/SH/ 1gAAAJQBAAALAAAAAAAAAAAAAAAAAC8BAABfcmVscy8ucmVsc1BLAQItABQABgAIAAAAIQC1hyqP gQIAAGoFAAAOAAAAAAAAAAAAAAAAAC4CAABkcnMvZTJvRG9jLnhtbFBLAQItABQABgAIAAAAIQCa DeLV3wAAAAoBAAAPAAAAAAAAAAAAAAAAANsEAABkcnMvZG93bnJldi54bWxQSwUGAAAAAAQABADz AAAA5wUAAAAA " filled="f" stroked="f" strokeweight=".5pt">
                      <v:textbox style="mso-fit-shape-to-text:t">
                        <w:txbxContent>
                          <w:p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>
                                <v:shape id="_x0000_i1117" type="#_x0000_t75" style="width:52.45pt;height:23.55pt" o:ole="">
                                  <v:imagedata r:id="rId50" o:title=""/>
                                </v:shape>
                                <o:OLEObject Type="Embed" ProgID="Equation.DSMT4" ShapeID="_x0000_i1117" DrawAspect="Content" ObjectID="_1615459059" r:id="rId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11CA1EE5" wp14:editId="120FF6E2">
                  <wp:extent cx="1371429" cy="1390476"/>
                  <wp:effectExtent l="0" t="0" r="63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429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60DC" w:rsidRDefault="004860DC" w:rsidP="004860DC">
      <w:pPr>
        <w:rPr>
          <w:rFonts w:ascii="Palatino Linotype" w:hAnsi="Palatino Linotype"/>
          <w:b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2</w:t>
      </w: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>
          <v:shape id="_x0000_i1044" type="#_x0000_t75" style="width:10.85pt;height:10.85pt" o:ole="">
            <v:imagedata r:id="rId37" o:title=""/>
          </v:shape>
          <o:OLEObject Type="Embed" ProgID="Equation.DSMT4" ShapeID="_x0000_i1044" DrawAspect="Content" ObjectID="_1716795812" r:id="rId62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p w:rsidR="00FA678E" w:rsidRPr="004860DC" w:rsidRDefault="00FA678E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1750"/>
        <w:gridCol w:w="536"/>
        <w:gridCol w:w="1683"/>
        <w:gridCol w:w="900"/>
        <w:gridCol w:w="1843"/>
      </w:tblGrid>
      <w:tr w:rsidR="00643790" w:rsidTr="002560A0">
        <w:trPr>
          <w:trHeight w:val="690"/>
        </w:trPr>
        <w:tc>
          <w:tcPr>
            <w:tcW w:w="2361" w:type="dxa"/>
            <w:vAlign w:val="center"/>
          </w:tcPr>
          <w:p w:rsidR="00643790" w:rsidRDefault="00643790" w:rsidP="002560A0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a) </w:t>
            </w:r>
            <w:r w:rsidRPr="000930BE">
              <w:rPr>
                <w:position w:val="-18"/>
                <w:szCs w:val="26"/>
              </w:rPr>
              <w:object w:dxaOrig="800" w:dyaOrig="460">
                <v:shape id="_x0000_i1045" type="#_x0000_t75" style="width:40.1pt;height:23.1pt" o:ole="">
                  <v:imagedata r:id="rId63" o:title=""/>
                </v:shape>
                <o:OLEObject Type="Embed" ProgID="Equation.DSMT4" ShapeID="_x0000_i1045" DrawAspect="Content" ObjectID="_1716795813" r:id="rId64"/>
              </w:object>
            </w:r>
          </w:p>
        </w:tc>
        <w:tc>
          <w:tcPr>
            <w:tcW w:w="1750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b) </w:t>
            </w:r>
            <w:r w:rsidRPr="000930BE">
              <w:rPr>
                <w:position w:val="-18"/>
                <w:szCs w:val="26"/>
              </w:rPr>
              <w:object w:dxaOrig="1180" w:dyaOrig="460">
                <v:shape id="_x0000_i1046" type="#_x0000_t75" style="width:58.75pt;height:23.1pt" o:ole="">
                  <v:imagedata r:id="rId65" o:title=""/>
                </v:shape>
                <o:OLEObject Type="Embed" ProgID="Equation.DSMT4" ShapeID="_x0000_i1046" DrawAspect="Content" ObjectID="_1716795814" r:id="rId66"/>
              </w:object>
            </w:r>
            <w:r>
              <w:rPr>
                <w:szCs w:val="26"/>
              </w:rPr>
              <w:t xml:space="preserve">    </w:t>
            </w:r>
          </w:p>
        </w:tc>
        <w:tc>
          <w:tcPr>
            <w:tcW w:w="536" w:type="dxa"/>
            <w:vAlign w:val="center"/>
          </w:tcPr>
          <w:p w:rsidR="00643790" w:rsidRDefault="00643790" w:rsidP="00540038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47" type="#_x0000_t75" style="width:16pt;height:12pt" o:ole="">
                  <v:imagedata r:id="rId67" o:title=""/>
                </v:shape>
                <o:OLEObject Type="Embed" ProgID="Equation.DSMT4" ShapeID="_x0000_i1047" DrawAspect="Content" ObjectID="_1716795815" r:id="rId68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 </w:t>
            </w: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8" type="#_x0000_t75" style="width:45pt;height:10pt" o:ole="">
                  <v:imagedata r:id="rId69" o:title=""/>
                </v:shape>
                <o:OLEObject Type="Embed" ProgID="Equation.DSMT4" ShapeID="_x0000_i1048" DrawAspect="Content" ObjectID="_1716795816" r:id="rId70"/>
              </w:object>
            </w: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49" type="#_x0000_t75" style="width:45pt;height:10pt" o:ole="">
                  <v:imagedata r:id="rId69" o:title=""/>
                </v:shape>
                <o:OLEObject Type="Embed" ProgID="Equation.DSMT4" ShapeID="_x0000_i1049" DrawAspect="Content" ObjectID="_1716795817" r:id="rId71"/>
              </w:object>
            </w:r>
          </w:p>
        </w:tc>
      </w:tr>
      <w:tr w:rsidR="00643790" w:rsidTr="002560A0">
        <w:trPr>
          <w:trHeight w:val="996"/>
        </w:trPr>
        <w:tc>
          <w:tcPr>
            <w:tcW w:w="2361" w:type="dxa"/>
            <w:vMerge w:val="restart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46C165E" wp14:editId="11A2C5AE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731520</wp:posOffset>
                      </wp:positionV>
                      <wp:extent cx="767715" cy="40513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51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43790" w:rsidRDefault="00643790">
                                  <w:r w:rsidRPr="00293172">
                                    <w:rPr>
                                      <w:position w:val="-4"/>
                                      <w:szCs w:val="26"/>
                                    </w:rPr>
                                    <w:object w:dxaOrig="900" w:dyaOrig="200">
                                      <v:shape id="_x0000_i1114" type="#_x0000_t75" style="width:48.15pt;height:10.7pt" o:ole="">
                                        <v:imagedata r:id="rId72" o:title=""/>
                                      </v:shape>
                                      <o:OLEObject Type="Embed" ProgID="Equation.DSMT4" ShapeID="_x0000_i1114" DrawAspect="Content" ObjectID="_1716795882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46C165E" id="Text Box 20" o:spid="_x0000_s1030" type="#_x0000_t202" style="position:absolute;margin-left:21.5pt;margin-top:57.6pt;width:60.45pt;height:31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zJeYfgIAAGgFAAAOAAAAZHJzL2Uyb0RvYy54bWysVE1PGzEQvVfqf7B8L5tAQmiUDUpBVJUQ oELF2fHaZFV/yTbZTX99n727IUp7oerFOzvzPJ6PN7O4bLUiW+FDbU1JxycjSoThtqrNS0l/PN18 uqAkRGYqpqwRJd2JQC+XHz8sGjcXp3ZjVSU8gRMT5o0r6SZGNy+KwDdCs3BinTAwSus1i/j1L0Xl WQPvWhWno9F50VhfOW+5CAHa685Il9m/lILHeymDiESVFLHFfPp8rtNZLBds/uKZ29S8D4P9QxSa 1QaP7l1ds8jIq6//cKVr7m2wMp5wqwsrZc1FzgHZjEdH2TxumBM5FxQnuH2Zwv9zy++2D57UVUlP UR7DNHr0JNpIvtiWQIX6NC7MAXt0AMYWevR50AcoU9qt9Dp9kRCBHa52++ombxzK2flsNh1TwmGa jKbjs+y9eLvsfIhfhdUkCSX1aF6uKdvehohAAB0g6S1jb2qlcgOVIU1Jz8+mo3xhb8ENZRJWZCr0 blJCXeBZijslEkaZ70KiFDn+pMgkFFfKky0DfRjnwsScevYLdEJJBPGeiz3+Lar3XO7yGF62Ju4v 69pYn7M/Crv6OYQsOzwKeZB3EmO7bjMHJkNf17baod3edgMTHL+p0ZRbFuID85gQdBhTH+9xSGVR fNtLlGys//U3fcKDuLBS0mDiSmqwEihR3wwI/Xk8maQBzT+T6SzR0R9a1ocW86qvLHoCOiG2LCZ8 VIMovdXPWA2r9CZMzHC8XNI4iFex2wJYLVysVhmEkXQs3ppHx5Pr1KJEuKf2mXnXszKCznd2mEw2 PyJnh83scavXCIpm5qYqdzXtq49xzoTuV0/aF4f/GfW2IJe/AQAA//8DAFBLAwQUAAYACAAAACEA APpbCOAAAAAKAQAADwAAAGRycy9kb3ducmV2LnhtbEyPQU/DMAyF70j8h8hI3Fi6FTZWmk5oErsg Dgw0rmnjtVUbJ2qyrvDr8U5ws/2enr+XbybbixGH0DpSMJ8lIJAqZ1qqFXx+vNw9gghRk9G9I1Tw jQE2xfVVrjPjzvSO4z7WgkMoZFpBE6PPpAxVg1aHmfNIrB3dYHXkdailGfSZw20vF0mylFa3xB8a 7XHbYNXtT1bBmz7s4jh11a7zR/NlfblNf16Vur2Znp9ARJzinxku+IwOBTOV7kQmiF7BfcpVIt/n DwsQF8MyXYMoeVitE5BFLv9XKH4BAAD//wMAUEsBAi0AFAAGAAgAAAAhALaDOJL+AAAA4QEAABMA AAAAAAAAAAAAAAAAAAAAAFtDb250ZW50X1R5cGVzXS54bWxQSwECLQAUAAYACAAAACEAOP0h/9YA AACUAQAACwAAAAAAAAAAAAAAAAAvAQAAX3JlbHMvLnJlbHNQSwECLQAUAAYACAAAACEA0MyXmH4C AABoBQAADgAAAAAAAAAAAAAAAAAuAgAAZHJzL2Uyb0RvYy54bWxQSwECLQAUAAYACAAAACEAAPpb COAAAAAKAQAADwAAAAAAAAAAAAAAAADYBAAAZHJzL2Rvd25yZXYueG1sUEsFBgAAAAAEAAQA8wAA AOUFAAAAAA== " filled="f" stroked="f" strokeweight=".5pt">
                      <v:textbox style="mso-fit-shape-to-text:t">
                        <w:txbxContent>
                          <w:p w:rsidR="00643790" w:rsidRDefault="00643790">
                            <w:r w:rsidRPr="00293172">
                              <w:rPr>
                                <w:position w:val="-4"/>
                                <w:szCs w:val="26"/>
                              </w:rPr>
                              <w:object w:dxaOrig="900" w:dyaOrig="200">
                                <v:shape id="_x0000_i1118" type="#_x0000_t75" style="width:48.15pt;height:10.7pt" o:ole="">
                                  <v:imagedata r:id="rId74" o:title=""/>
                                </v:shape>
                                <o:OLEObject Type="Embed" ProgID="Equation.DSMT4" ShapeID="_x0000_i1118" DrawAspect="Content" ObjectID="_1615459060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C865A29" wp14:editId="393DA858">
                  <wp:extent cx="1361905" cy="132381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905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0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c) </w:t>
            </w:r>
            <w:r w:rsidRPr="000930BE">
              <w:rPr>
                <w:position w:val="-24"/>
                <w:szCs w:val="26"/>
              </w:rPr>
              <w:object w:dxaOrig="800" w:dyaOrig="660">
                <v:shape id="_x0000_i1050" type="#_x0000_t75" style="width:40.1pt;height:32.6pt" o:ole="">
                  <v:imagedata r:id="rId77" o:title=""/>
                </v:shape>
                <o:OLEObject Type="Embed" ProgID="Equation.DSMT4" ShapeID="_x0000_i1050" DrawAspect="Content" ObjectID="_1716795818" r:id="rId78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1" type="#_x0000_t75" style="width:16pt;height:12pt" o:ole="">
                  <v:imagedata r:id="rId67" o:title=""/>
                </v:shape>
                <o:OLEObject Type="Embed" ProgID="Equation.DSMT4" ShapeID="_x0000_i1051" DrawAspect="Content" ObjectID="_1716795819" r:id="rId79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2" type="#_x0000_t75" style="width:45pt;height:10pt" o:ole="">
                  <v:imagedata r:id="rId69" o:title=""/>
                </v:shape>
                <o:OLEObject Type="Embed" ProgID="Equation.DSMT4" ShapeID="_x0000_i1052" DrawAspect="Content" ObjectID="_1716795820" r:id="rId80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3" type="#_x0000_t75" style="width:45pt;height:10pt" o:ole="">
                  <v:imagedata r:id="rId69" o:title=""/>
                </v:shape>
                <o:OLEObject Type="Embed" ProgID="Equation.DSMT4" ShapeID="_x0000_i1053" DrawAspect="Content" ObjectID="_1716795821" r:id="rId81"/>
              </w:object>
            </w:r>
          </w:p>
        </w:tc>
      </w:tr>
      <w:tr w:rsidR="00643790" w:rsidTr="002560A0">
        <w:trPr>
          <w:trHeight w:val="1106"/>
        </w:trPr>
        <w:tc>
          <w:tcPr>
            <w:tcW w:w="2361" w:type="dxa"/>
            <w:vMerge/>
            <w:vAlign w:val="center"/>
          </w:tcPr>
          <w:p w:rsidR="00643790" w:rsidRDefault="00643790" w:rsidP="001C7D01">
            <w:pPr>
              <w:rPr>
                <w:noProof/>
              </w:rPr>
            </w:pPr>
          </w:p>
        </w:tc>
        <w:tc>
          <w:tcPr>
            <w:tcW w:w="1750" w:type="dxa"/>
            <w:vAlign w:val="center"/>
          </w:tcPr>
          <w:p w:rsidR="00643790" w:rsidRPr="000930BE" w:rsidRDefault="00643790" w:rsidP="001C7D01">
            <w:pPr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0930BE">
              <w:rPr>
                <w:position w:val="-24"/>
                <w:szCs w:val="26"/>
              </w:rPr>
              <w:object w:dxaOrig="920" w:dyaOrig="660">
                <v:shape id="_x0000_i1054" type="#_x0000_t75" style="width:45.9pt;height:32.6pt" o:ole="">
                  <v:imagedata r:id="rId82" o:title=""/>
                </v:shape>
                <o:OLEObject Type="Embed" ProgID="Equation.DSMT4" ShapeID="_x0000_i1054" DrawAspect="Content" ObjectID="_1716795822" r:id="rId83"/>
              </w:object>
            </w:r>
          </w:p>
        </w:tc>
        <w:tc>
          <w:tcPr>
            <w:tcW w:w="536" w:type="dxa"/>
            <w:vAlign w:val="center"/>
          </w:tcPr>
          <w:p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>
                <v:shape id="_x0000_i1055" type="#_x0000_t75" style="width:16pt;height:12pt" o:ole="">
                  <v:imagedata r:id="rId67" o:title=""/>
                </v:shape>
                <o:OLEObject Type="Embed" ProgID="Equation.DSMT4" ShapeID="_x0000_i1055" DrawAspect="Content" ObjectID="_1716795823" r:id="rId84"/>
              </w:object>
            </w:r>
          </w:p>
        </w:tc>
        <w:tc>
          <w:tcPr>
            <w:tcW w:w="168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6" type="#_x0000_t75" style="width:45pt;height:10pt" o:ole="">
                  <v:imagedata r:id="rId69" o:title=""/>
                </v:shape>
                <o:OLEObject Type="Embed" ProgID="Equation.DSMT4" ShapeID="_x0000_i1056" DrawAspect="Content" ObjectID="_1716795824" r:id="rId85"/>
              </w:object>
            </w:r>
          </w:p>
        </w:tc>
        <w:tc>
          <w:tcPr>
            <w:tcW w:w="900" w:type="dxa"/>
            <w:vAlign w:val="center"/>
          </w:tcPr>
          <w:p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>
                <v:shape id="_x0000_i1057" type="#_x0000_t75" style="width:45pt;height:10pt" o:ole="">
                  <v:imagedata r:id="rId69" o:title=""/>
                </v:shape>
                <o:OLEObject Type="Embed" ProgID="Equation.DSMT4" ShapeID="_x0000_i1057" DrawAspect="Content" ObjectID="_1716795825" r:id="rId86"/>
              </w:object>
            </w:r>
          </w:p>
        </w:tc>
      </w:tr>
    </w:tbl>
    <w:p w:rsidR="004860DC" w:rsidRPr="004860DC" w:rsidRDefault="004860DC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226"/>
        <w:gridCol w:w="2286"/>
        <w:gridCol w:w="2226"/>
      </w:tblGrid>
      <w:tr w:rsidR="00540038" w:rsidTr="00540038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e) </w:t>
            </w:r>
            <w:r w:rsidRPr="000930BE">
              <w:rPr>
                <w:position w:val="-18"/>
                <w:szCs w:val="26"/>
              </w:rPr>
              <w:object w:dxaOrig="1359" w:dyaOrig="460">
                <v:shape id="_x0000_i1058" type="#_x0000_t75" style="width:67.9pt;height:23.1pt" o:ole="">
                  <v:imagedata r:id="rId87" o:title=""/>
                </v:shape>
                <o:OLEObject Type="Embed" ProgID="Equation.DSMT4" ShapeID="_x0000_i1058" DrawAspect="Content" ObjectID="_1716795826" r:id="rId88"/>
              </w:objec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f) </w:t>
            </w:r>
            <w:r w:rsidRPr="000930BE">
              <w:rPr>
                <w:position w:val="-32"/>
                <w:szCs w:val="26"/>
              </w:rPr>
              <w:object w:dxaOrig="1660" w:dyaOrig="760">
                <v:shape id="_x0000_i1059" type="#_x0000_t75" style="width:83.6pt;height:38.05pt" o:ole="">
                  <v:imagedata r:id="rId89" o:title=""/>
                </v:shape>
                <o:OLEObject Type="Embed" ProgID="Equation.DSMT4" ShapeID="_x0000_i1059" DrawAspect="Content" ObjectID="_1716795827" r:id="rId90"/>
              </w:object>
            </w:r>
          </w:p>
        </w:tc>
      </w:tr>
      <w:tr w:rsidR="00640947" w:rsidTr="009B52D8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4860DC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293172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293172" w:rsidRPr="00293172" w:rsidRDefault="00293172" w:rsidP="00293172">
            <w:pPr>
              <w:jc w:val="center"/>
              <w:rPr>
                <w:rFonts w:ascii="Palatino Linotype" w:hAnsi="Palatino Linotype"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0" type="#_x0000_t75" style="width:52pt;height:10pt" o:ole="">
                  <v:imagedata r:id="rId91" o:title=""/>
                </v:shape>
                <o:OLEObject Type="Embed" ProgID="Equation.DSMT4" ShapeID="_x0000_i1060" DrawAspect="Content" ObjectID="_1716795828" r:id="rId92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1" type="#_x0000_t75" style="width:52pt;height:10pt" o:ole="">
                  <v:imagedata r:id="rId93" o:title=""/>
                </v:shape>
                <o:OLEObject Type="Embed" ProgID="Equation.DSMT4" ShapeID="_x0000_i1061" DrawAspect="Content" ObjectID="_1716795829" r:id="rId94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293172" w:rsidRDefault="00293172" w:rsidP="00293172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2" type="#_x0000_t75" style="width:52pt;height:10pt" o:ole="">
                  <v:imagedata r:id="rId91" o:title=""/>
                </v:shape>
                <o:OLEObject Type="Embed" ProgID="Equation.DSMT4" ShapeID="_x0000_i1062" DrawAspect="Content" ObjectID="_1716795830" r:id="rId9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3" type="#_x0000_t75" style="width:52pt;height:10pt" o:ole="">
                  <v:imagedata r:id="rId93" o:title=""/>
                </v:shape>
                <o:OLEObject Type="Embed" ProgID="Equation.DSMT4" ShapeID="_x0000_i1063" DrawAspect="Content" ObjectID="_1716795831" r:id="rId96"/>
              </w:object>
            </w:r>
          </w:p>
        </w:tc>
      </w:tr>
      <w:tr w:rsidR="00540038" w:rsidTr="001C7D01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g) </w:t>
            </w:r>
            <w:r w:rsidR="001C7D01" w:rsidRPr="000930BE">
              <w:rPr>
                <w:rFonts w:ascii="Palatino Linotype" w:eastAsia="Times New Roman" w:hAnsi="Palatino Linotype"/>
                <w:position w:val="-32"/>
                <w:lang w:val="vi-VN"/>
              </w:rPr>
              <w:object w:dxaOrig="1740" w:dyaOrig="760">
                <v:shape id="_x0000_i1064" type="#_x0000_t75" style="width:87.35pt;height:38.05pt" o:ole="">
                  <v:imagedata r:id="rId97" o:title=""/>
                </v:shape>
                <o:OLEObject Type="Embed" ProgID="Equation.DSMT4" ShapeID="_x0000_i1064" DrawAspect="Content" ObjectID="_1716795832" r:id="rId98"/>
              </w:object>
            </w:r>
            <w:r w:rsidR="001C7D01" w:rsidRPr="001C7D01">
              <w:rPr>
                <w:rFonts w:ascii="Palatino Linotype" w:eastAsia="Times New Roman" w:hAnsi="Palatino Linotype"/>
                <w:position w:val="-32"/>
                <w:lang w:val="vi-VN"/>
              </w:rPr>
              <w:object w:dxaOrig="2240" w:dyaOrig="760">
                <v:shape id="_x0000_i1065" type="#_x0000_t75" style="width:112pt;height:38pt" o:ole="">
                  <v:imagedata r:id="rId99" o:title=""/>
                </v:shape>
                <o:OLEObject Type="Embed" ProgID="Equation.DSMT4" ShapeID="_x0000_i1065" DrawAspect="Content" ObjectID="_1716795833" r:id="rId100"/>
              </w:object>
            </w:r>
            <w:r w:rsidR="001C7D01">
              <w:rPr>
                <w:rFonts w:ascii="Palatino Linotype" w:eastAsia="Times New Roman" w:hAnsi="Palatino Linotype"/>
                <w:lang w:val="vi-VN"/>
              </w:rPr>
              <w:t xml:space="preserve"> </w: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h) </w:t>
            </w:r>
            <w:r w:rsidRPr="00277095">
              <w:rPr>
                <w:rFonts w:ascii="Palatino Linotype" w:eastAsia="Times New Roman" w:hAnsi="Palatino Linotype"/>
                <w:position w:val="-24"/>
              </w:rPr>
              <w:object w:dxaOrig="1920" w:dyaOrig="660">
                <v:shape id="_x0000_i1066" type="#_x0000_t75" style="width:95.7pt;height:33.3pt" o:ole="">
                  <v:imagedata r:id="rId101" o:title=""/>
                </v:shape>
                <o:OLEObject Type="Embed" ProgID="Equation.DSMT4" ShapeID="_x0000_i1066" DrawAspect="Content" ObjectID="_1716795834" r:id="rId102"/>
              </w:object>
            </w:r>
          </w:p>
        </w:tc>
      </w:tr>
      <w:tr w:rsidR="00640947" w:rsidTr="00CE12C2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640947" w:rsidRPr="001C7D01" w:rsidRDefault="00640947" w:rsidP="001C7D01">
            <w:pPr>
              <w:rPr>
                <w:rFonts w:ascii="Palatino Linotype" w:hAnsi="Palatino Linotype"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8"/>
              </w:rPr>
              <w:object w:dxaOrig="800" w:dyaOrig="300">
                <v:shape id="_x0000_i1067" type="#_x0000_t75" style="width:40pt;height:15pt" o:ole="">
                  <v:imagedata r:id="rId103" o:title=""/>
                </v:shape>
                <o:OLEObject Type="Embed" ProgID="Equation.DSMT4" ShapeID="_x0000_i1067" DrawAspect="Content" ObjectID="_1716795835" r:id="rId104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  <w:tc>
          <w:tcPr>
            <w:tcW w:w="222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6"/>
              </w:rPr>
              <w:object w:dxaOrig="800" w:dyaOrig="279">
                <v:shape id="_x0000_i1068" type="#_x0000_t75" style="width:40pt;height:13.95pt" o:ole="">
                  <v:imagedata r:id="rId105" o:title=""/>
                </v:shape>
                <o:OLEObject Type="Embed" ProgID="Equation.DSMT4" ShapeID="_x0000_i1068" DrawAspect="Content" ObjectID="_1716795836" r:id="rId106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:rsidR="001C7D01" w:rsidRDefault="001C7D01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69" type="#_x0000_t75" style="width:52pt;height:10pt" o:ole="">
                  <v:imagedata r:id="rId91" o:title=""/>
                </v:shape>
                <o:OLEObject Type="Embed" ProgID="Equation.DSMT4" ShapeID="_x0000_i1069" DrawAspect="Content" ObjectID="_1716795837" r:id="rId10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0" type="#_x0000_t75" style="width:52pt;height:10pt" o:ole="">
                  <v:imagedata r:id="rId93" o:title=""/>
                </v:shape>
                <o:OLEObject Type="Embed" ProgID="Equation.DSMT4" ShapeID="_x0000_i1070" DrawAspect="Content" ObjectID="_1716795838" r:id="rId108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:rsidR="001C7D01" w:rsidRDefault="001C7D01" w:rsidP="00640947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1" type="#_x0000_t75" style="width:52pt;height:10pt" o:ole="">
                  <v:imagedata r:id="rId91" o:title=""/>
                </v:shape>
                <o:OLEObject Type="Embed" ProgID="Equation.DSMT4" ShapeID="_x0000_i1071" DrawAspect="Content" ObjectID="_1716795839" r:id="rId10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>
                <v:shape id="_x0000_i1072" type="#_x0000_t75" style="width:52pt;height:10pt" o:ole="">
                  <v:imagedata r:id="rId93" o:title=""/>
                </v:shape>
                <o:OLEObject Type="Embed" ProgID="Equation.DSMT4" ShapeID="_x0000_i1072" DrawAspect="Content" ObjectID="_1716795840" r:id="rId110"/>
              </w:object>
            </w:r>
          </w:p>
        </w:tc>
      </w:tr>
    </w:tbl>
    <w:p w:rsidR="00293172" w:rsidRPr="00BE7198" w:rsidRDefault="00293172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42B9D9B" wp14:editId="1849EEC5">
            <wp:simplePos x="0" y="0"/>
            <wp:positionH relativeFrom="column">
              <wp:posOffset>2541270</wp:posOffset>
            </wp:positionH>
            <wp:positionV relativeFrom="paragraph">
              <wp:posOffset>248285</wp:posOffset>
            </wp:positionV>
            <wp:extent cx="3528060" cy="7239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Pr="000930BE">
        <w:rPr>
          <w:rFonts w:ascii="Palatino Linotype" w:hAnsi="Palatino Linotype"/>
          <w:szCs w:val="26"/>
        </w:rPr>
        <w:t xml:space="preserve">Trong các phân số sau, các phân số nào biểu diễn cùng một số hữu tỉ : </w:t>
      </w:r>
    </w:p>
    <w:p w:rsidR="00293172" w:rsidRDefault="001C7D01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EDD2CC0" wp14:editId="460AA388">
            <wp:simplePos x="0" y="0"/>
            <wp:positionH relativeFrom="column">
              <wp:posOffset>31115</wp:posOffset>
            </wp:positionH>
            <wp:positionV relativeFrom="paragraph">
              <wp:posOffset>553085</wp:posOffset>
            </wp:positionV>
            <wp:extent cx="4260850" cy="664210"/>
            <wp:effectExtent l="0" t="0" r="6350" b="2540"/>
            <wp:wrapSquare wrapText="bothSides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085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172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BEC222" wp14:editId="042A9674">
                <wp:simplePos x="0" y="0"/>
                <wp:positionH relativeFrom="column">
                  <wp:posOffset>3248780</wp:posOffset>
                </wp:positionH>
                <wp:positionV relativeFrom="paragraph">
                  <wp:posOffset>457464</wp:posOffset>
                </wp:positionV>
                <wp:extent cx="2631056" cy="0"/>
                <wp:effectExtent l="0" t="0" r="0" b="1905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1056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5F2B594" id="Straight Connector 20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8pt,36pt" to="462.95pt,3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7Jzn1AEAAPYDAAAOAAAAZHJzL2Uyb0RvYy54bWysU02P0zAQvSPxHyzfadKsKChquodWywVB xcIP8DrjxpK/NDZN+u8ZO20WAQIJ7cWxPfPezHuebO8na9gZMGrvOr5e1ZyBk77X7tTxb18f3rzn LCbhemG8g45fIPL73etX2zG00PjBmx6QEYmL7Rg6PqQU2qqKcgAr4soHcBRUHq1IdMRT1aMYid2a qqnrTTV67AN6CTHS7WEO8l3hVwpk+qxUhMRMx6m3VFYs61Neq91WtCcUYdDy2ob4jy6s0I6KLlQH kQT7jvo3Kqsl+uhVWklvK6+UllA0kJp1/Yuax0EEKFrInBgWm+LL0cpP5yMy3Xe8qTecOWHpkR4T Cn0aEtt758hCjyxHyasxxJYge3fE6ymGI2bhk0KbvySJTcXfy+IvTIlJumw2d+v6LZWRt1j1DAwY 0wfwluVNx412WbpoxfljTFSMUm8p+do4NtLANe/quqTl2EHEgZ0FPXVPu9wvgYyjT+577rTs0sXA TPIFFKmn3u4KS5k72BucaYSU4FJRXpgoO8OUNmYBzuX/CrzmZyiUmVzAzb+rLohS2bu0gK12Hv9E kKb1Vbya828OzLqzBU++v5Q3LNbQcBWvrj9Cnt6fzwX+/LvufgAAAP//AwBQSwMEFAAGAAgAAAAh APhKc4/dAAAACQEAAA8AAABkcnMvZG93bnJldi54bWxMj8FOwzAMhu9Ie4fIk7ixtEXbutJ0mia4 cWGbxDVrTFtonK7J2vL2GHEYR9uffn9/vp1sKwbsfeNIQbyIQCCVzjRUKTgdXx5SED5oMrp1hAq+ 0cO2mN3lOjNupDccDqESHEI+0wrqELpMSl/WaLVfuA6Jbx+utzrw2FfS9HrkcNvKJIpW0uqG+EOt O9zXWH4drlbB83uy/nyl094eh3Ey5WMaX6JUqfv5tHsCEXAKNxh+9VkdCnY6uysZL1oFyzheMapg nXAnBjbJcgPi/LeQRS7/Nyh+AAAA//8DAFBLAQItABQABgAIAAAAIQC2gziS/gAAAOEBAAATAAAA AAAAAAAAAAAAAAAAAABbQ29udGVudF9UeXBlc10ueG1sUEsBAi0AFAAGAAgAAAAhADj9If/WAAAA lAEAAAsAAAAAAAAAAAAAAAAALwEAAF9yZWxzLy5yZWxzUEsBAi0AFAAGAAgAAAAhAM/snOfUAQAA 9gMAAA4AAAAAAAAAAAAAAAAALgIAAGRycy9lMm9Eb2MueG1sUEsBAi0AFAAGAAgAAAAhAPhKc4/d AAAACQEAAA8AAAAAAAAAAAAAAAAALgQAAGRycy9kb3ducmV2LnhtbFBLBQYAAAAABAAEAPMAAAA4 BQAAAAA= " strokecolor="#70ad47 [3209]" strokeweight="1pt">
                <v:stroke dashstyle="dash" joinstyle="miter"/>
              </v:line>
            </w:pict>
          </mc:Fallback>
        </mc:AlternateContent>
      </w:r>
      <w:r w:rsidR="00293172" w:rsidRPr="000930BE">
        <w:rPr>
          <w:position w:val="-24"/>
          <w:szCs w:val="26"/>
        </w:rPr>
        <w:object w:dxaOrig="3600" w:dyaOrig="660">
          <v:shape id="_x0000_i1073" type="#_x0000_t75" style="width:180pt;height:32.6pt" o:ole="">
            <v:imagedata r:id="rId113" o:title=""/>
          </v:shape>
          <o:OLEObject Type="Embed" ProgID="Equation.DSMT4" ShapeID="_x0000_i1073" DrawAspect="Content" ObjectID="_1716795841" r:id="rId114"/>
        </w:object>
      </w:r>
    </w:p>
    <w:p w:rsidR="00293172" w:rsidRDefault="00293172" w:rsidP="00293172">
      <w:pPr>
        <w:rPr>
          <w:noProof/>
          <w:szCs w:val="26"/>
        </w:rPr>
      </w:pPr>
    </w:p>
    <w:p w:rsidR="00540038" w:rsidRDefault="001C7D01" w:rsidP="004054B8">
      <w:pPr>
        <w:rPr>
          <w:rFonts w:ascii="Palatino Linotype" w:eastAsia="Times New Roman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9D8AAB1" wp14:editId="08194F53">
                <wp:simplePos x="0" y="0"/>
                <wp:positionH relativeFrom="column">
                  <wp:posOffset>789940</wp:posOffset>
                </wp:positionH>
                <wp:positionV relativeFrom="paragraph">
                  <wp:posOffset>45600</wp:posOffset>
                </wp:positionV>
                <wp:extent cx="3364302" cy="0"/>
                <wp:effectExtent l="0" t="0" r="26670" b="19050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4302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0C524F5" id="Straight Connector 20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pt,3.6pt" to="327.1pt,3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kqI/yQEAAOwDAAAOAAAAZHJzL2Uyb0RvYy54bWysU01v2zAMvQ/YfxB0X+wkWzEYcXpI0F6G Lli3H6DKVCxAX6DU2Pn3peTEHbYBw4ZeaInkI/me6M3taA07AUbtXcuXi5ozcNJ32h1b/uP73YfP nMUkXCeMd9DyM0R+u33/bjOEBla+96YDZFTExWYILe9TCk1VRdmDFXHhAzgKKo9WJLrisepQDFTd mmpV1zfV4LEL6CXESN79FOTbUl8pkOmrUhESMy2n2VKxWOxTttV2I5ojitBreRlD/McUVmhHTedS e5EEe0b9WymrJfroVVpIbyuvlJZQOBCbZf0Lm8deBChcSJwYZpni25WVD6cDMt21fFV/4swJS4/0 mFDoY5/YzjtHEnpkOUpaDSE2BNm5A15uMRwwEx8V2vwlSmws+p5nfWFMTJJzvb75uK5XnMlrrHoF BozpHrxl+dByo12mLhpx+hITNaPUa0p2G5dt9uxF7NlJ0AN3dMpTUmoOV3naab5ySmcDE/QbKOJM Ey1Li7JtsDM4lRFSgkvLuRJlZ5jSxszA+u/AS36GQtnEfwHPiNLZuzSDrXYe/9Q9jdeR1ZR/VWDi nSV48t25vFyRhlaqaHVZ/7yzP98L/PUn3b4AAAD//wMAUEsDBBQABgAIAAAAIQBn9KBk2gAAAAcB AAAPAAAAZHJzL2Rvd25yZXYueG1sTI7BTsMwEETvSPyDtUhcUOsQhQIhTgUILpygFMRxEy9x1NiO bLcJf8/CBW77NKPZV61nO4gDhdh7p+B8mYEg13rdu07B9vVxcQUiJnQaB+9IwRdFWNfHRxWW2k/u hQ6b1AkecbFEBSalsZQytoYsxqUfyXH26YPFxBg6qQNOPG4HmWfZSlrsHX8wONK9oXa32VsFo3l4 uuvy67ce26Z43308hzOalDo9mW9vQCSa018ZfvRZHWp2avze6SgG5rwouKrgMgfB+eqi4KP5ZVlX 8r9//Q0AAP//AwBQSwECLQAUAAYACAAAACEAtoM4kv4AAADhAQAAEwAAAAAAAAAAAAAAAAAAAAAA W0NvbnRlbnRfVHlwZXNdLnhtbFBLAQItABQABgAIAAAAIQA4/SH/1gAAAJQBAAALAAAAAAAAAAAA AAAAAC8BAABfcmVscy8ucmVsc1BLAQItABQABgAIAAAAIQC1kqI/yQEAAOwDAAAOAAAAAAAAAAAA AAAAAC4CAABkcnMvZTJvRG9jLnhtbFBLAQItABQABgAIAAAAIQBn9KBk2gAAAAcBAAAPAAAAAAAA AAAAAAAAACMEAABkcnMvZG93bnJldi54bWxQSwUGAAAAAAQABADzAAAAKgUAAAAA " strokecolor="#5b9bd5 [3204]" strokeweight=".5pt">
                <v:stroke dashstyle="dash" joinstyle="miter"/>
              </v:line>
            </w:pict>
          </mc:Fallback>
        </mc:AlternateContent>
      </w:r>
    </w:p>
    <w:p w:rsidR="004860DC" w:rsidRDefault="00F801B4" w:rsidP="001C7D01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57270</wp:posOffset>
                </wp:positionH>
                <wp:positionV relativeFrom="paragraph">
                  <wp:posOffset>3811</wp:posOffset>
                </wp:positionV>
                <wp:extent cx="2505075" cy="3505200"/>
                <wp:effectExtent l="0" t="0" r="28575" b="1905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505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Bài 5:  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Viết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các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phân số biểu diễn số hữu tỉ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5" type="#_x0000_t75" style="width:33.95pt;height:16.3pt" o:ole="">
                                  <v:imagedata r:id="rId115" o:title=""/>
                                </v:shape>
                                <o:OLEObject Type="Embed" ProgID="Equation.DSMT4" ShapeID="_x0000_i1115" DrawAspect="Content" ObjectID="_1716795883" r:id="rId11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 .</w:t>
                            </w:r>
                          </w:p>
                          <w:p w:rsidR="00F801B4" w:rsidRDefault="00F801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7D8382" wp14:editId="45B3D99A">
                                  <wp:extent cx="2315845" cy="2349500"/>
                                  <wp:effectExtent l="0" t="0" r="8255" b="0"/>
                                  <wp:docPr id="217" name="Picture 217" descr="C:\Users\Administrator\Downloads\ANH DAY EM BE\MOI NHAT\29.jpg"/>
                                  <wp:cNvGraphicFramePr/>
                                  <a:graphic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" name="Picture 211" descr="C:\Users\Administrator\Downloads\ANH DAY EM BE\MOI NHAT\29.jpg"/>
                                          <pic:cNvPicPr/>
                                        </pic:nvPicPr>
                                        <pic:blipFill>
                                          <a:blip r:embed="rId1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5845" cy="2349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801B4" w:rsidRDefault="00F801B4" w:rsidP="00F801B4">
                            <w:pPr>
                              <w:jc w:val="center"/>
                            </w:pPr>
                            <w:r w:rsidRPr="00F801B4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>
                                <v:shape id="_x0000_i1116" type="#_x0000_t75" style="width:53pt;height:25.15pt" o:ole="">
                                  <v:imagedata r:id="rId118" o:title=""/>
                                </v:shape>
                                <o:OLEObject Type="Embed" ProgID="Equation.DSMT4" ShapeID="_x0000_i1116" DrawAspect="Content" ObjectID="_1716795884" r:id="rId119"/>
                              </w:object>
                            </w:r>
                          </w:p>
                          <w:p w:rsidR="00F801B4" w:rsidRDefault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16" o:spid="_x0000_s1031" type="#_x0000_t202" style="position:absolute;margin-left:280.1pt;margin-top:.3pt;width:197.25pt;height:276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8mGqcwIAADsFAAAOAAAAZHJzL2Uyb0RvYy54bWysVN9v0zAQfkfif7D8ztKWdoNq6VQ2DSFN 28SK9uw6dhth+4x9bVL+es5Ok01jAgnxkth33/367s7nF601bK9CrMGVfHwy4kw5CVXtNiX/trp+ 94GziMJVwoBTJT+oyC8Wb9+cN36uJrAFU6nAyImL88aXfIvo50UR5VZZEU/AK0dKDcEKpGvYFFUQ DXm3ppiMRqdFA6HyAaSKkaRXnZIvsn+tlcQ7raNCZkpOuWH+hvxdp2+xOBfzTRB+W8tjGuIfsrCi dhR0cHUlULBdqH9zZWsZIILGEwm2AK1rqXINVM149KKah63wKtdC5EQ/0BT/n1t5u78PrK5KPhmf cuaEpSatVIvsE7QsyYihxsc5AR88QbElBXW6l0cSpsJbHWz6U0mM9MT1YeA3uZMknMxGs9HZjDNJ uvd0oQ4mP8WTuQ8RPyuwLB1KHqiBmVexv4nYQXtIimZckqX8ujzyCQ9GdcqvSlNtOd0kyFOlLk1g e0HzIKRUDnMllIFxhE4oXRszGE5y9D8aHvHJVOWJG4zHfzceLHJkcDgY29pBeM1B9b1PWXf4noGu 7kQBtus2N3XWt2kN1YG6F6DbgOjldU0M34iI9yLQyFPDaI3xjj7aQFNyOJ4420L4+Zo84WkSSctZ QytU8vhjJ4LizHxxNKMfx9Np2rl8mc7OJnQJzzXr5xq3s5dAXRnTg+FlPiY8mv6oA9hH2vZlikoq 4STFLjn2x0vsFpteC6mWywyiLfMCb9yDl8l1YjnNz6p9FMEfhwxpPm+hXzYxfzFrHTZZOljuEHSd BzHx3LF65J82NI/y8TVJT8Dze0Y9vXmLXwAAAP//AwBQSwMEFAAGAAgAAAAhABzUDD7dAAAACAEA AA8AAABkcnMvZG93bnJldi54bWxMj8FOwzAQRO9I/IO1SFwQtRuR0IY4FQrixInSD9jEbhKI1yF2 27Rfz3KC4+yMZt4Wm9kN4min0HvSsFwoEJYab3pqNew+Xu9XIEJEMjh4shrONsCmvL4qMDf+RO/2 uI2t4BIKOWroYhxzKUPTWYdh4UdL7O395DCynFppJjxxuRtkolQmHfbECx2Otups87U9OA3O7HeX t3rZN1RdUH3efb+cK9T69mZ+fgIR7Rz/wvCLz+hQMlPtD2SCGDSkmUo4qiEDwfY6fXgEUfM9TTKQ ZSH/P1D+AAAA//8DAFBLAQItABQABgAIAAAAIQC2gziS/gAAAOEBAAATAAAAAAAAAAAAAAAAAAAA AABbQ29udGVudF9UeXBlc10ueG1sUEsBAi0AFAAGAAgAAAAhADj9If/WAAAAlAEAAAsAAAAAAAAA AAAAAAAALwEAAF9yZWxzLy5yZWxzUEsBAi0AFAAGAAgAAAAhAGfyYapzAgAAOwUAAA4AAAAAAAAA AAAAAAAALgIAAGRycy9lMm9Eb2MueG1sUEsBAi0AFAAGAAgAAAAhABzUDD7dAAAACAEAAA8AAAAA AAAAAAAAAAAAzQQAAGRycy9kb3ducmV2LnhtbFBLBQYAAAAABAAEAPMAAADXBQAAAAA= 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>
                  <w:txbxContent>
                    <w:p w:rsidR="00F801B4" w:rsidRDefault="00F801B4" w:rsidP="00F801B4">
                      <w:pP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Bài 5: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Viết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các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phân số biểu diễn số hữu tỉ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000000" w:themeColor="text1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19" type="#_x0000_t75" style="width:33.95pt;height:16.3pt" o:ole="">
                            <v:imagedata r:id="rId120" o:title=""/>
                          </v:shape>
                          <o:OLEObject Type="Embed" ProgID="Equation.DSMT4" ShapeID="_x0000_i1119" DrawAspect="Content" ObjectID="_1615459061" r:id="rId121"/>
                        </w:objec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>.</w:t>
                      </w:r>
                    </w:p>
                    <w:p w:rsidR="00F801B4" w:rsidRDefault="00F801B4">
                      <w:r>
                        <w:rPr>
                          <w:noProof/>
                        </w:rPr>
                        <w:drawing>
                          <wp:inline distT="0" distB="0" distL="0" distR="0" wp14:anchorId="4E7D8382" wp14:editId="45B3D99A">
                            <wp:extent cx="2315845" cy="2349500"/>
                            <wp:effectExtent l="0" t="0" r="8255" b="0"/>
                            <wp:docPr id="217" name="Picture 217" descr="C:\Users\Administrator\Downloads\ANH DAY EM BE\MOI NHAT\29.jpg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" name="Picture 211" descr="C:\Users\Administrator\Downloads\ANH DAY EM BE\MOI NHAT\29.jpg"/>
                                    <pic:cNvPicPr/>
                                  </pic:nvPicPr>
                                  <pic:blipFill>
                                    <a:blip r:embed="rId1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5845" cy="2349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801B4" w:rsidRDefault="00F801B4" w:rsidP="00F801B4">
                      <w:pPr>
                        <w:jc w:val="center"/>
                      </w:pPr>
                      <w:r w:rsidRPr="00F801B4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>
                          <v:shape id="_x0000_i1120" type="#_x0000_t75" style="width:53pt;height:25.15pt" o:ole="">
                            <v:imagedata r:id="rId123" o:title=""/>
                          </v:shape>
                          <o:OLEObject Type="Embed" ProgID="Equation.DSMT4" ShapeID="_x0000_i1120" DrawAspect="Content" ObjectID="_1615459062" r:id="rId124"/>
                        </w:object>
                      </w:r>
                    </w:p>
                    <w:p w:rsidR="00F801B4" w:rsidRDefault="00F801B4"/>
                  </w:txbxContent>
                </v:textbox>
              </v:shape>
            </w:pict>
          </mc:Fallback>
        </mc:AlternateConten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2914AE">
        <w:rPr>
          <w:rFonts w:ascii="Palatino Linotype" w:hAnsi="Palatino Linotype"/>
          <w:b/>
          <w:color w:val="385623" w:themeColor="accent6" w:themeShade="80"/>
        </w:rPr>
        <w:t>4</w: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: </w:t>
      </w:r>
    </w:p>
    <w:p w:rsidR="000930BE" w:rsidRPr="001C7D01" w:rsidRDefault="001C7D01" w:rsidP="000930BE">
      <w:r w:rsidRPr="001C7D01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81792" behindDoc="0" locked="0" layoutInCell="1" allowOverlap="1" wp14:anchorId="1844E1C8" wp14:editId="25966144">
            <wp:simplePos x="0" y="0"/>
            <wp:positionH relativeFrom="column">
              <wp:posOffset>-5080</wp:posOffset>
            </wp:positionH>
            <wp:positionV relativeFrom="paragraph">
              <wp:posOffset>394970</wp:posOffset>
            </wp:positionV>
            <wp:extent cx="3409950" cy="3429000"/>
            <wp:effectExtent l="0" t="0" r="0" b="0"/>
            <wp:wrapSquare wrapText="bothSides"/>
            <wp:docPr id="207" name="Picture 207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6"/>
        </w:rPr>
        <w:t xml:space="preserve">a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10"/>
          <w:szCs w:val="26"/>
        </w:rPr>
        <w:object w:dxaOrig="400" w:dyaOrig="260">
          <v:shape id="_x0000_i1074" type="#_x0000_t75" style="width:19.7pt;height:12.9pt" o:ole="">
            <v:imagedata r:id="rId126" o:title=""/>
          </v:shape>
          <o:OLEObject Type="Embed" ProgID="Equation.DSMT4" ShapeID="_x0000_i1074" DrawAspect="Content" ObjectID="_1716795842" r:id="rId127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380" w:dyaOrig="440">
          <v:shape id="_x0000_i1075" type="#_x0000_t75" style="width:118.9pt;height:21.75pt" o:ole="">
            <v:imagedata r:id="rId128" o:title=""/>
          </v:shape>
          <o:OLEObject Type="Embed" ProgID="Equation.DSMT4" ShapeID="_x0000_i1075" DrawAspect="Content" ObjectID="_1716795843" r:id="rId129"/>
        </w:object>
      </w:r>
      <w:r w:rsidRPr="00BE7198">
        <w:rPr>
          <w:szCs w:val="26"/>
        </w:rPr>
        <w:t>.</w: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7C8979" wp14:editId="34B2C345">
                <wp:simplePos x="0" y="0"/>
                <wp:positionH relativeFrom="column">
                  <wp:posOffset>185420</wp:posOffset>
                </wp:positionH>
                <wp:positionV relativeFrom="paragraph">
                  <wp:posOffset>257175</wp:posOffset>
                </wp:positionV>
                <wp:extent cx="3028950" cy="2886075"/>
                <wp:effectExtent l="0" t="0" r="0" b="0"/>
                <wp:wrapSquare wrapText="bothSides"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C7D01" w:rsidRDefault="001C7D01" w:rsidP="001C7D01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      </w:r>
                            <w:r w:rsidR="00F801B4">
                              <w:t>…………………………………………………………………………………………………………………….</w:t>
                            </w:r>
                            <w:r>
                              <w:t>…</w:t>
                            </w:r>
                          </w:p>
                          <w:p w:rsidR="001C7D01" w:rsidRDefault="001C7D01" w:rsidP="001C7D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07C8979" id="Text Box 202" o:spid="_x0000_s1032" type="#_x0000_t202" style="position:absolute;margin-left:14.6pt;margin-top:20.25pt;width:238.5pt;height:22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QTZegQIAAG4FAAAOAAAAZHJzL2Uyb0RvYy54bWysVN9P2zAQfp+0/8Hy+0gaSikVKepATJMQ oJWJZ9ex22i2z7PdJt1fz9lJSsf2wrSX5Hz3+fP9vrxqtSI74XwNpqSjk5wSYThUtVmX9PvT7acp JT4wUzEFRpR0Lzy9mn/8cNnYmShgA6oSjiCJ8bPGlnQTgp1lmecboZk/ASsMGiU4zQIe3TqrHGuQ XausyPNJ1oCrrAMuvEftTWek88QvpeDhQUovAlElRd9C+rr0XcVvNr9ks7VjdlPz3g32D15oVht8 9EB1wwIjW1f/QaVr7sCDDCccdAZS1lykGDCaUf4mmuWGWZFiweR4e0iT/3+0/H736EhdlbTIC0oM 01ikJ9EG8hlaEnWYocb6GQKXFqGhRQNWetB7VMbAW+l0/GNIBO2Y6/0hv5GOo/I0L6YXZ2jiaCum 00l+fhZ5stfr1vnwRYAmUSipwwKmvLLdnQ8ddIDE1wzc1kqlIipDmpJOTpH/NwuSKxM1IrVDTxND 6lxPUtgrETHKfBMS05EiiIrUiOJaObJj2EKMc2FCCj7xIjqiJDrxnos9/tWr91zu4hheBhMOl3Vt wKXo37hd/Rhclh0ec34UdxRDu2pTH0yGyq6g2mPBHXRD4y2/rbEod8yHR+ZwSrCQOPnhAT9SASYf eomSDbhff9NHPDYvWilpcOpK6n9umROUqK8G2/piNB7HMU2H8dl5gQd3bFkdW8xWXwNWZYQ7xvIk RnxQgygd6GdcEIv4KpqY4fh2ScMgXoduF+CC4WKxSCAcTMvCnVlaHqljkWLLPbXPzNm+LwO29D0M 88lmb9qzw8abBhbbALJOvRvz3GW1zz8Oder+fgHFrXF8TqjXNTl/AQAA//8DAFBLAwQUAAYACAAA ACEA2qfWUeAAAAAJAQAADwAAAGRycy9kb3ducmV2LnhtbEyPwU7DMBBE70j8g7VI3KhNRKo2xKmq SBUSooeWXrht4m0SEdshdtvA13c5wXFnRrNv8tVke3GmMXTeaXicKRDkam8612g4vG8eFiBCRGew 9440fFOAVXF7k2Nm/MXt6LyPjeASFzLU0MY4ZFKGuiWLYeYHcuwd/Wgx8jk20ox44XLby0SpubTY Of7Q4kBlS/Xn/mQ1vJabLe6qxC5++vLl7bgevg4fqdb3d9P6GUSkKf6F4Ref0aFgpsqfnAmi15As E05qeFIpCPZTNWehYmGZKpBFLv8vKK4AAAD//wMAUEsBAi0AFAAGAAgAAAAhALaDOJL+AAAA4QEA ABMAAAAAAAAAAAAAAAAAAAAAAFtDb250ZW50X1R5cGVzXS54bWxQSwECLQAUAAYACAAAACEAOP0h /9YAAACUAQAACwAAAAAAAAAAAAAAAAAvAQAAX3JlbHMvLnJlbHNQSwECLQAUAAYACAAAACEABUE2 XoECAABuBQAADgAAAAAAAAAAAAAAAAAuAgAAZHJzL2Uyb0RvYy54bWxQSwECLQAUAAYACAAAACEA 2qfWUeAAAAAJAQAADwAAAAAAAAAAAAAAAADbBAAAZHJzL2Rvd25yZXYueG1sUEsFBgAAAAAEAAQA 8wAAAOgFAAAAAA== " filled="f" stroked="f" strokeweight=".5pt">
                <v:textbox>
                  <w:txbxContent>
                    <w:p w:rsidR="001C7D01" w:rsidRDefault="001C7D01" w:rsidP="001C7D01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</w:r>
                      <w:r w:rsidR="00F801B4">
                        <w:t>…………………………………………………………………………………………………………………….</w:t>
                      </w:r>
                      <w:r>
                        <w:t>…</w:t>
                      </w:r>
                    </w:p>
                    <w:p w:rsidR="001C7D01" w:rsidRDefault="001C7D01" w:rsidP="001C7D01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168910</wp:posOffset>
                </wp:positionV>
                <wp:extent cx="3048000" cy="1971675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0" cy="197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rPr>
                                <w:rFonts w:ascii="Palatino Linotype" w:eastAsia="Times New Roman" w:hAnsi="Palatino Linotype"/>
                                <w:b/>
                                <w:color w:val="385623" w:themeColor="accent6" w:themeShade="80"/>
                              </w:rPr>
                              <w:t xml:space="preserve">          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b/>
                                <w:color w:val="C00000"/>
                              </w:rPr>
                              <w:t>Bài 6: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color w:val="C00000"/>
                              </w:rPr>
                              <w:t xml:space="preserve"> </w:t>
                            </w:r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>Tìm giá</w:t>
                            </w:r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trị nhỏ nhất của  biểu thức sau </w:t>
                            </w:r>
                            <w:r w:rsidRPr="00277095">
                              <w:rPr>
                                <w:rFonts w:ascii="Palatino Linotype" w:eastAsia="Times New Roman" w:hAnsi="Palatino Linotype"/>
                                <w:position w:val="-30"/>
                              </w:rPr>
                              <w:object w:dxaOrig="1700" w:dyaOrig="720">
                                <v:shape id="_x0000_i1117" type="#_x0000_t75" style="width:85pt;height:36pt" o:ole="">
                                  <v:imagedata r:id="rId130" o:title=""/>
                                </v:shape>
                                <o:OLEObject Type="Embed" ProgID="Equation.DSMT4" ShapeID="_x0000_i1117" DrawAspect="Content" ObjectID="_1716795885" r:id="rId131"/>
                              </w:object>
                            </w:r>
                          </w:p>
                          <w:p w:rsidR="002914AE" w:rsidRP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sym w:font="Wingdings 3" w:char="F077"/>
                            </w: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Text Box 221" o:spid="_x0000_s1033" type="#_x0000_t202" style="position:absolute;margin-left:237.35pt;margin-top:13.3pt;width:240pt;height:155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XT34gAIAAFMFAAAOAAAAZHJzL2Uyb0RvYy54bWysVN9P2zAQfp+0/8Hy+5qkKxQqUtSBOk1C gFYmnl3HptFsn2e7Tbq/fmenCYX1adpLYt99991vX123WpGdcL4GU9JilFMiDIeqNi8l/fG0/HRB iQ/MVEyBESXdC0+v5x8/XDV2JsawAVUJR5DE+FljS7oJwc6yzPON0MyPwAqDSglOs4BX95JVjjXI rlU2zvPzrAFXWQdceI/S205J54lfSsHDg5ReBKJKirGF9HXpu47fbH7FZi+O2U3ND2Gwf4hCs9qg 04HqlgVGtq7+i0rX3IEHGUYcdAZS1lykHDCbIn+XzWrDrEi5YHG8Hcrk/x8tv989OlJXJR2PC0oM 09ikJ9EG8gVaEmVYocb6GQJXFqGhRQV2upd7FMbEW+l0/GNKBPVY6/1Q30jHUfg5n1zkOao46orL aXE+PYs82au5dT58FaBJPJTUYQNTXdnuzocO2kOiNwPLWqnURGXeCJAzSrIYexdjOoW9EhGnzHch MW+MapwcpIkTN8qRHcNZYZwLE1KWiQnR0Uyit8GwOGWoBqMDNpqJNImDYX7K8K3HwSJ5BRMGY10b cKcIqp99uLLD99l3Ocf0Q7tuU7OnffvWUO2xqw66zfCWL2us/B3z4ZE5XAXsFq53eMCPVNCUFA4n Sjbgfp+SRzxOKGopaXC1Sup/bZkTlKhvBmf3sphM4i6my+RsOsaLO9asjzVmq28AO4LTidGlY8QH 1R+lA/2Mr8AiekUVMxx9lzT0x5vQLTy+IlwsFgmE22dZuDMryyN1rHKcq6f2mTl7GL6Ac3sP/RKy 2bsZ7LDR0sBiG0DWaUBjnbuqHuqPm5tG/PDKxKfh+J5Qr2/h/A8AAAD//wMAUEsDBBQABgAIAAAA IQBj3uch3wAAAAoBAAAPAAAAZHJzL2Rvd25yZXYueG1sTI/BTsMwDIbvSLxDZCRuLF07WlaaTgOJ A4cdGHB3m6yt1jilybrC0+Od4Gj78+/PxWa2vZjM6DtHCpaLCISh2umOGgUf7y93DyB8QNLYOzIK vo2HTXl9VWCu3ZnezLQPjeAQ8jkqaEMYcil93RqLfuEGQzw7uNFi4HJspB7xzOG2l3EUpdJiR3yh xcE8t6Y+7k+WNabPKlmHrfN+d4ifXn9wVx2/lLq9mbePIIKZwx8MF33egZKdKnci7UWvYJWtMkYV xGkKgoH1/aVRKUiSbAmyLOT/F8pfAAAA//8DAFBLAQItABQABgAIAAAAIQC2gziS/gAAAOEBAAAT AAAAAAAAAAAAAAAAAAAAAABbQ29udGVudF9UeXBlc10ueG1sUEsBAi0AFAAGAAgAAAAhADj9If/W AAAAlAEAAAsAAAAAAAAAAAAAAAAALwEAAF9yZWxzLy5yZWxzUEsBAi0AFAAGAAgAAAAhAL1dPfiA AgAAUwUAAA4AAAAAAAAAAAAAAAAALgIAAGRycy9lMm9Eb2MueG1sUEsBAi0AFAAGAAgAAAAhAGPe 5yHfAAAACgEAAA8AAAAAAAAAAAAAAAAA2gQAAGRycy9kb3ducmV2LnhtbFBLBQYAAAAABAAEAPMA AADmBQAAAAA= " filled="f" stroked="f" strokeweight="1pt">
                <v:textbox>
                  <w:txbxContent>
                    <w:p w:rsid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rPr>
                          <w:rFonts w:ascii="Palatino Linotype" w:eastAsia="Times New Roman" w:hAnsi="Palatino Linotype"/>
                          <w:b/>
                          <w:color w:val="385623" w:themeColor="accent6" w:themeShade="80"/>
                        </w:rPr>
                        <w:t xml:space="preserve">          </w:t>
                      </w:r>
                      <w:r w:rsidRPr="002914AE">
                        <w:rPr>
                          <w:rFonts w:ascii="Palatino Linotype" w:eastAsia="Times New Roman" w:hAnsi="Palatino Linotype"/>
                          <w:b/>
                          <w:color w:val="C00000"/>
                        </w:rPr>
                        <w:t>Bài 6:</w:t>
                      </w:r>
                      <w:r w:rsidRPr="002914AE">
                        <w:rPr>
                          <w:rFonts w:ascii="Palatino Linotype" w:eastAsia="Times New Roman" w:hAnsi="Palatino Linotype"/>
                          <w:color w:val="C00000"/>
                        </w:rPr>
                        <w:t xml:space="preserve"> </w:t>
                      </w:r>
                      <w:r w:rsidRPr="00780750">
                        <w:rPr>
                          <w:rFonts w:ascii="Palatino Linotype" w:eastAsia="Times New Roman" w:hAnsi="Palatino Linotype"/>
                        </w:rPr>
                        <w:t>Tìm giá</w:t>
                      </w:r>
                      <w:r>
                        <w:rPr>
                          <w:rFonts w:ascii="Palatino Linotype" w:eastAsia="Times New Roman" w:hAnsi="Palatino Linotype"/>
                        </w:rPr>
                        <w:t xml:space="preserve"> trị nhỏ nhất của  biểu thức sau </w:t>
                      </w:r>
                      <w:r w:rsidRPr="00277095">
                        <w:rPr>
                          <w:rFonts w:ascii="Palatino Linotype" w:eastAsia="Times New Roman" w:hAnsi="Palatino Linotype"/>
                          <w:position w:val="-30"/>
                        </w:rPr>
                        <w:object w:dxaOrig="1700" w:dyaOrig="720">
                          <v:shape id="_x0000_i1121" type="#_x0000_t75" style="width:85pt;height:36pt" o:ole="">
                            <v:imagedata r:id="rId132" o:title=""/>
                          </v:shape>
                          <o:OLEObject Type="Embed" ProgID="Equation.DSMT4" ShapeID="_x0000_i1121" DrawAspect="Content" ObjectID="_1615459063" r:id="rId133"/>
                        </w:object>
                      </w:r>
                    </w:p>
                    <w:p w:rsidR="002914AE" w:rsidRP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sym w:font="Wingdings 3" w:char="F077"/>
                      </w: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</w:p>
    <w:p w:rsidR="001C7D01" w:rsidRDefault="001C7D01" w:rsidP="001C7D01">
      <w:pPr>
        <w:rPr>
          <w:szCs w:val="26"/>
        </w:rPr>
      </w:pPr>
      <w:r>
        <w:rPr>
          <w:szCs w:val="26"/>
        </w:rPr>
        <w:lastRenderedPageBreak/>
        <w:t xml:space="preserve">b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4"/>
          <w:szCs w:val="26"/>
        </w:rPr>
        <w:object w:dxaOrig="200" w:dyaOrig="200">
          <v:shape id="_x0000_i1076" type="#_x0000_t75" style="width:10.2pt;height:10.2pt" o:ole="">
            <v:imagedata r:id="rId134" o:title=""/>
          </v:shape>
          <o:OLEObject Type="Embed" ProgID="Equation.DSMT4" ShapeID="_x0000_i1076" DrawAspect="Content" ObjectID="_1716795844" r:id="rId135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400" w:dyaOrig="440">
          <v:shape id="_x0000_i1077" type="#_x0000_t75" style="width:120.25pt;height:21.75pt" o:ole="">
            <v:imagedata r:id="rId136" o:title=""/>
          </v:shape>
          <o:OLEObject Type="Embed" ProgID="Equation.DSMT4" ShapeID="_x0000_i1077" DrawAspect="Content" ObjectID="_1716795845" r:id="rId137"/>
        </w:object>
      </w:r>
    </w:p>
    <w:p w:rsidR="001C7D01" w:rsidRDefault="00F801B4" w:rsidP="001C7D01">
      <w:r w:rsidRPr="00F801B4">
        <w:rPr>
          <w:noProof/>
        </w:rPr>
        <w:drawing>
          <wp:anchor distT="0" distB="0" distL="114300" distR="114300" simplePos="0" relativeHeight="251685888" behindDoc="0" locked="0" layoutInCell="1" allowOverlap="1" wp14:anchorId="6FD7490B" wp14:editId="311A0EBA">
            <wp:simplePos x="0" y="0"/>
            <wp:positionH relativeFrom="column">
              <wp:posOffset>0</wp:posOffset>
            </wp:positionH>
            <wp:positionV relativeFrom="paragraph">
              <wp:posOffset>304165</wp:posOffset>
            </wp:positionV>
            <wp:extent cx="3409950" cy="3429000"/>
            <wp:effectExtent l="0" t="0" r="0" b="0"/>
            <wp:wrapSquare wrapText="bothSides"/>
            <wp:docPr id="215" name="Picture 215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01B4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ECFD056" wp14:editId="45784870">
                <wp:simplePos x="0" y="0"/>
                <wp:positionH relativeFrom="column">
                  <wp:posOffset>190500</wp:posOffset>
                </wp:positionH>
                <wp:positionV relativeFrom="paragraph">
                  <wp:posOffset>561340</wp:posOffset>
                </wp:positionV>
                <wp:extent cx="3028950" cy="2886075"/>
                <wp:effectExtent l="0" t="0" r="0" b="0"/>
                <wp:wrapSquare wrapText="bothSides"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01B4" w:rsidRDefault="00F801B4" w:rsidP="00F801B4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      </w:r>
                          </w:p>
                          <w:p w:rsidR="00F801B4" w:rsidRDefault="00F801B4" w:rsidP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ECFD056" id="Text Box 214" o:spid="_x0000_s1034" type="#_x0000_t202" style="position:absolute;margin-left:15pt;margin-top:44.2pt;width:238.5pt;height:227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9tqrgQIAAG4FAAAOAAAAZHJzL2Uyb0RvYy54bWysVN9P2zAQfp+0/8Hy+0hbCisVKepATJMQ oMHEs+vYNJrt8+xrk+6v39lJSsf2wrSX5Hz3+fP9Pr9orWFbFWINruTjoxFnykmoavdc8m+P1x9m nEUUrhIGnCr5TkV+sXj/7rzxczWBNZhKBUYkLs4bX/I1op8XRZRrZUU8Aq8cGTUEK5CO4bmogmiI 3ZpiMhqdFg2EygeQKkbSXnVGvsj8WiuJd1pHhcyUnHzD/A35u0rfYnEu5s9B+HUtezfEP3hhRe3o 0T3VlUDBNqH+g8rWMkAEjUcSbAFa11LlGCia8ehVNA9r4VWOhZIT/T5N8f/RytvtfWB1VfLJeMqZ E5aK9KhaZJ+gZUlHGWp8nBPwwRMUWzJQpQd9JGUKvNXBpj+FxMhOud7t85voJCmPR5PZ2QmZJNkm s9np6ONJ4ilervsQ8bMCy5JQ8kAFzHkV25uIHXSApNccXNfG5CIax5qSnx4T/28WIjcuaVRuh54m hdS5niXcGZUwxn1VmtKRI0iK3Ijq0gS2FdRCQkrlMAefeQmdUJqceMvFHv/i1Vsud3EML4PD/WVb Owg5+lduV98Hl3WHp5wfxJ1EbFdt7oPZUNkVVDsqeIBuaKKX1zUV5UZEvBeBpoQKSZOPd/TRBij5 0EucrSH8/Js+4al5ycpZQ1NX8vhjI4LizHxx1NZn4+k0jWk+TE8+TugQDi2rQ4vb2Eugqoxpx3iZ xYRHM4g6gH2iBbFMr5JJOElvlxwH8RK7XUALRqrlMoNoML3AG/fgZaJORUot99g+ieD7vkRq6VsY 5lPMX7Vnh003HSw3CLrOvZvy3GW1zz8Nde7+fgGlrXF4zqiXNbn4BQAA//8DAFBLAwQUAAYACAAA ACEAy9EYvOEAAAAJAQAADwAAAGRycy9kb3ducmV2LnhtbEyPQU/DMAyF70j8h8hI3FhC2aCUptNU aUJC7LCxCze3ydqKxilNthV+PeYEN9vv6fl7+XJyvTjZMXSeNNzOFAhLtTcdNRr2b+ubFESISAZ7 T1bDlw2wLC4vcsyMP9PWnnaxERxCIUMNbYxDJmWoW+swzPxgibWDHx1GXsdGmhHPHO56mSh1Lx12 xB9aHGzZ2vpjd3QaXsr1BrdV4tLvvnx+PayGz/37Quvrq2n1BCLaKf6Z4Ref0aFgpsofyQTRa7hT XCVqSNM5CNYX6oEPFQ/z5BFkkcv/DYofAAAA//8DAFBLAQItABQABgAIAAAAIQC2gziS/gAAAOEB AAATAAAAAAAAAAAAAAAAAAAAAABbQ29udGVudF9UeXBlc10ueG1sUEsBAi0AFAAGAAgAAAAhADj9 If/WAAAAlAEAAAsAAAAAAAAAAAAAAAAALwEAAF9yZWxzLy5yZWxzUEsBAi0AFAAGAAgAAAAhAD32 2quBAgAAbgUAAA4AAAAAAAAAAAAAAAAALgIAAGRycy9lMm9Eb2MueG1sUEsBAi0AFAAGAAgAAAAh AMvRGLzhAAAACQEAAA8AAAAAAAAAAAAAAAAA2wQAAGRycy9kb3ducmV2LnhtbFBLBQYAAAAABAAE APMAAADpBQAAAAA= " filled="f" stroked="f" strokeweight=".5pt">
                <v:textbox>
                  <w:txbxContent>
                    <w:p w:rsidR="00F801B4" w:rsidRDefault="00F801B4" w:rsidP="00F801B4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</w:r>
                    </w:p>
                    <w:p w:rsidR="00F801B4" w:rsidRDefault="00F801B4" w:rsidP="00F801B4"/>
                  </w:txbxContent>
                </v:textbox>
                <w10:wrap type="square"/>
              </v:shape>
            </w:pict>
          </mc:Fallback>
        </mc:AlternateContent>
      </w:r>
    </w:p>
    <w:p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</w:p>
    <w:p w:rsidR="002914AE" w:rsidRDefault="002914AE" w:rsidP="000930BE">
      <w:pPr>
        <w:rPr>
          <w:rFonts w:ascii="Palatino Linotype" w:eastAsia="Times New Roman" w:hAnsi="Palatino Linotype"/>
        </w:rPr>
      </w:pPr>
      <w:r w:rsidRPr="002914AE">
        <w:rPr>
          <w:rFonts w:ascii="Palatino Linotype" w:eastAsia="Times New Roman" w:hAnsi="Palatino Linotype"/>
          <w:position w:val="-56"/>
          <w:highlight w:val="lightGray"/>
        </w:rPr>
        <w:object w:dxaOrig="3860" w:dyaOrig="1240">
          <v:shape id="_x0000_i1078" type="#_x0000_t75" style="width:193pt;height:62pt" o:ole="">
            <v:imagedata r:id="rId138" o:title=""/>
          </v:shape>
          <o:OLEObject Type="Embed" ProgID="Equation.DSMT4" ShapeID="_x0000_i1078" DrawAspect="Content" ObjectID="_1716795846" r:id="rId139"/>
        </w:object>
      </w:r>
    </w:p>
    <w:p w:rsidR="002914AE" w:rsidRPr="002914AE" w:rsidRDefault="002914AE" w:rsidP="000930BE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2914AE">
        <w:rPr>
          <w:rFonts w:ascii="Palatino Linotype" w:eastAsia="Times New Roman" w:hAnsi="Palatino Linotype"/>
          <w:b/>
          <w:color w:val="C00000"/>
        </w:rPr>
        <w:t>Bài 7:</w:t>
      </w:r>
      <w:r w:rsidRPr="002914AE">
        <w:rPr>
          <w:rFonts w:ascii="Palatino Linotype" w:eastAsia="Times New Roman" w:hAnsi="Palatino Linotype"/>
          <w:color w:val="C00000"/>
        </w:rPr>
        <w:t xml:space="preserve"> </w:t>
      </w:r>
      <w:r>
        <w:rPr>
          <w:rFonts w:ascii="Palatino Linotype" w:eastAsia="Times New Roman" w:hAnsi="Palatino Linotype"/>
        </w:rPr>
        <w:t>Tìm x biết:</w:t>
      </w:r>
    </w:p>
    <w:p w:rsidR="002914AE" w:rsidRDefault="00A00086" w:rsidP="000930BE">
      <w:pPr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 xml:space="preserve">a) </w:t>
      </w:r>
      <w:r w:rsidRPr="00277095">
        <w:rPr>
          <w:rFonts w:ascii="Palatino Linotype" w:eastAsia="Times New Roman" w:hAnsi="Palatino Linotype"/>
          <w:position w:val="-24"/>
        </w:rPr>
        <w:object w:dxaOrig="1219" w:dyaOrig="639">
          <v:shape id="_x0000_i1079" type="#_x0000_t75" style="width:60.95pt;height:31.95pt" o:ole="">
            <v:imagedata r:id="rId140" o:title=""/>
          </v:shape>
          <o:OLEObject Type="Embed" ProgID="Equation.DSMT4" ShapeID="_x0000_i1079" DrawAspect="Content" ObjectID="_1716795847" r:id="rId141"/>
        </w:objec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="002914AE" w:rsidRPr="00277095">
        <w:rPr>
          <w:rFonts w:ascii="Palatino Linotype" w:eastAsia="Times New Roman" w:hAnsi="Palatino Linotype"/>
        </w:rPr>
        <w:t xml:space="preserve">b) </w:t>
      </w:r>
      <w:r w:rsidR="002914AE" w:rsidRPr="00277095">
        <w:rPr>
          <w:rFonts w:ascii="Palatino Linotype" w:eastAsia="Times New Roman" w:hAnsi="Palatino Linotype"/>
          <w:position w:val="-30"/>
        </w:rPr>
        <w:object w:dxaOrig="1440" w:dyaOrig="720">
          <v:shape id="_x0000_i1080" type="#_x0000_t75" style="width:1in;height:36pt" o:ole="">
            <v:imagedata r:id="rId142" o:title=""/>
          </v:shape>
          <o:OLEObject Type="Embed" ProgID="Equation.DSMT4" ShapeID="_x0000_i1080" DrawAspect="Content" ObjectID="_1716795848" r:id="rId143"/>
        </w:object>
      </w:r>
    </w:p>
    <w:p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 w:rsidRPr="00277095">
        <w:rPr>
          <w:rFonts w:ascii="Palatino Linotype" w:eastAsia="Times New Roman" w:hAnsi="Palatino Linotype"/>
        </w:rPr>
        <w:t xml:space="preserve">c) </w:t>
      </w:r>
      <w:r w:rsidRPr="00277095">
        <w:rPr>
          <w:rFonts w:ascii="Palatino Linotype" w:eastAsia="Times New Roman" w:hAnsi="Palatino Linotype"/>
          <w:position w:val="-30"/>
        </w:rPr>
        <w:object w:dxaOrig="1680" w:dyaOrig="720">
          <v:shape id="_x0000_i1081" type="#_x0000_t75" style="width:84pt;height:36pt" o:ole="">
            <v:imagedata r:id="rId144" o:title=""/>
          </v:shape>
          <o:OLEObject Type="Embed" ProgID="Equation.DSMT4" ShapeID="_x0000_i1081" DrawAspect="Content" ObjectID="_1716795849" r:id="rId145"/>
        </w:object>
      </w:r>
    </w:p>
    <w:p w:rsidR="00F801B4" w:rsidRDefault="00643790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Hết</w:t>
      </w:r>
    </w:p>
    <w:p w:rsidR="00486DD3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FA678E" w:rsidRPr="00A61019" w:rsidRDefault="00722281" w:rsidP="00FA678E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4860DC" w:rsidRPr="00A61019" w:rsidRDefault="004860DC" w:rsidP="004860DC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 xml:space="preserve">a) </w:t>
      </w:r>
      <w:r w:rsidRPr="00A61019">
        <w:rPr>
          <w:rFonts w:ascii="Palatino Linotype" w:hAnsi="Palatino Linotype"/>
          <w:position w:val="-26"/>
          <w:szCs w:val="26"/>
        </w:rPr>
        <w:object w:dxaOrig="240" w:dyaOrig="720">
          <v:shape id="_x0000_i1082" type="#_x0000_t75" style="width:12.25pt;height:36.7pt" o:ole="">
            <v:imagedata r:id="rId146" o:title=""/>
          </v:shape>
          <o:OLEObject Type="Embed" ProgID="Equation.DSMT4" ShapeID="_x0000_i1082" DrawAspect="Content" ObjectID="_1716795850" r:id="rId147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b) </w:t>
      </w:r>
      <w:r w:rsidRPr="00A61019">
        <w:rPr>
          <w:rFonts w:ascii="Palatino Linotype" w:hAnsi="Palatino Linotype"/>
          <w:position w:val="-26"/>
          <w:szCs w:val="26"/>
        </w:rPr>
        <w:object w:dxaOrig="340" w:dyaOrig="720">
          <v:shape id="_x0000_i1083" type="#_x0000_t75" style="width:17pt;height:36.7pt" o:ole="">
            <v:imagedata r:id="rId148" o:title=""/>
          </v:shape>
          <o:OLEObject Type="Embed" ProgID="Equation.DSMT4" ShapeID="_x0000_i1083" DrawAspect="Content" ObjectID="_1716795851" r:id="rId149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>c) 0,749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d) </w:t>
      </w:r>
      <w:r w:rsidRPr="00A61019">
        <w:rPr>
          <w:rFonts w:ascii="Palatino Linotype" w:hAnsi="Palatino Linotype"/>
          <w:position w:val="-26"/>
          <w:szCs w:val="26"/>
        </w:rPr>
        <w:object w:dxaOrig="499" w:dyaOrig="720">
          <v:shape id="_x0000_i1084" type="#_x0000_t75" style="width:25.15pt;height:36.7pt" o:ole="">
            <v:imagedata r:id="rId150" o:title=""/>
          </v:shape>
          <o:OLEObject Type="Embed" ProgID="Equation.DSMT4" ShapeID="_x0000_i1084" DrawAspect="Content" ObjectID="_1716795852" r:id="rId151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4860DC" w:rsidRPr="00A61019" w:rsidRDefault="00722281" w:rsidP="00722281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4860DC" w:rsidRPr="00A61019">
        <w:rPr>
          <w:rFonts w:ascii="Palatino Linotype" w:hAnsi="Palatino Linotype"/>
          <w:szCs w:val="26"/>
        </w:rPr>
        <w:t>a) x =0;</w:t>
      </w:r>
      <w:r w:rsidR="004860DC" w:rsidRPr="00A61019">
        <w:rPr>
          <w:rFonts w:ascii="Palatino Linotype" w:hAnsi="Palatino Linotype"/>
          <w:szCs w:val="26"/>
        </w:rPr>
        <w:tab/>
        <w:t xml:space="preserve">b) </w:t>
      </w:r>
      <w:r w:rsidR="004860DC" w:rsidRPr="00A61019">
        <w:rPr>
          <w:rFonts w:ascii="Palatino Linotype" w:hAnsi="Palatino Linotype"/>
          <w:position w:val="-10"/>
          <w:szCs w:val="26"/>
        </w:rPr>
        <w:object w:dxaOrig="1359" w:dyaOrig="320">
          <v:shape id="_x0000_i1085" type="#_x0000_t75" style="width:68.65pt;height:15.6pt" o:ole="">
            <v:imagedata r:id="rId152" o:title=""/>
          </v:shape>
          <o:OLEObject Type="Embed" ProgID="Equation.DSMT4" ShapeID="_x0000_i1085" DrawAspect="Content" ObjectID="_1716795853" r:id="rId153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  <w:t xml:space="preserve">c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960" w:dyaOrig="720">
          <v:shape id="_x0000_i1086" type="#_x0000_t75" style="width:48.25pt;height:36.7pt" o:ole="">
            <v:imagedata r:id="rId154" o:title=""/>
          </v:shape>
          <o:OLEObject Type="Embed" ProgID="Equation.DSMT4" ShapeID="_x0000_i1086" DrawAspect="Content" ObjectID="_1716795854" r:id="rId155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</w:r>
      <w:r w:rsidR="004860DC" w:rsidRPr="00A61019">
        <w:rPr>
          <w:rFonts w:ascii="Palatino Linotype" w:hAnsi="Palatino Linotype"/>
          <w:szCs w:val="26"/>
        </w:rPr>
        <w:tab/>
        <w:t xml:space="preserve">d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1200" w:dyaOrig="720">
          <v:shape id="_x0000_i1087" type="#_x0000_t75" style="width:59.75pt;height:36.7pt" o:ole="">
            <v:imagedata r:id="rId156" o:title=""/>
          </v:shape>
          <o:OLEObject Type="Embed" ProgID="Equation.DSMT4" ShapeID="_x0000_i1087" DrawAspect="Content" ObjectID="_1716795855" r:id="rId157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1C7D0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e</w:t>
      </w:r>
      <w:r w:rsidR="00722281" w:rsidRPr="00A61019">
        <w:rPr>
          <w:rFonts w:ascii="Palatino Linotype" w:hAnsi="Palatino Linotype"/>
          <w:szCs w:val="26"/>
        </w:rPr>
        <w:t>) x = 3,5; x = -0,5;</w:t>
      </w:r>
      <w:r w:rsidR="00722281" w:rsidRPr="00A61019">
        <w:rPr>
          <w:rFonts w:ascii="Palatino Linotype" w:hAnsi="Palatino Linotype"/>
          <w:szCs w:val="26"/>
        </w:rPr>
        <w:tab/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>f</w:t>
      </w:r>
      <w:r w:rsidR="004860DC" w:rsidRPr="00A61019">
        <w:rPr>
          <w:rFonts w:ascii="Palatino Linotype" w:hAnsi="Palatino Linotype"/>
          <w:szCs w:val="26"/>
        </w:rPr>
        <w:t xml:space="preserve">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2200" w:dyaOrig="720">
          <v:shape id="_x0000_i1088" type="#_x0000_t75" style="width:110pt;height:36.7pt" o:ole="">
            <v:imagedata r:id="rId158" o:title=""/>
          </v:shape>
          <o:OLEObject Type="Embed" ProgID="Equation.DSMT4" ShapeID="_x0000_i1088" DrawAspect="Content" ObjectID="_1716795856" r:id="rId159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eastAsia="Times New Roman" w:hAnsi="Palatino Linotype"/>
        </w:rPr>
        <w:t>g</w:t>
      </w:r>
      <w:r w:rsidR="00722281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60"/>
          <w:lang w:val="vi-VN"/>
        </w:rPr>
        <w:object w:dxaOrig="2340" w:dyaOrig="1320">
          <v:shape id="_x0000_i1089" type="#_x0000_t75" style="width:116.9pt;height:65.85pt" o:ole="">
            <v:imagedata r:id="rId160" o:title=""/>
          </v:shape>
          <o:OLEObject Type="Embed" ProgID="Equation.DSMT4" ShapeID="_x0000_i1089" DrawAspect="Content" ObjectID="_1716795857" r:id="rId161"/>
        </w:object>
      </w:r>
    </w:p>
    <w:p w:rsidR="004860DC" w:rsidRPr="00A61019" w:rsidRDefault="001C7D01" w:rsidP="007222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</w:rPr>
        <w:t>h</w:t>
      </w:r>
      <w:r w:rsidR="004860DC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16"/>
        </w:rPr>
        <w:object w:dxaOrig="3519" w:dyaOrig="440">
          <v:shape id="_x0000_i1090" type="#_x0000_t75" style="width:175.95pt;height:21.75pt" o:ole="">
            <v:imagedata r:id="rId162" o:title=""/>
          </v:shape>
          <o:OLEObject Type="Embed" ProgID="Equation.DSMT4" ShapeID="_x0000_i1090" DrawAspect="Content" ObjectID="_1716795858" r:id="rId163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1380" w:dyaOrig="639">
          <v:shape id="_x0000_i1091" type="#_x0000_t75" style="width:69.3pt;height:31.9pt" o:ole="">
            <v:imagedata r:id="rId164" o:title=""/>
          </v:shape>
          <o:OLEObject Type="Embed" ProgID="Equation.DSMT4" ShapeID="_x0000_i1091" DrawAspect="Content" ObjectID="_1716795859" r:id="rId165"/>
        </w:object>
      </w:r>
      <w:r w:rsidR="004860DC" w:rsidRPr="00A61019">
        <w:rPr>
          <w:rFonts w:ascii="Palatino Linotype" w:eastAsia="Times New Roman" w:hAnsi="Palatino Linotype"/>
        </w:rPr>
        <w:t xml:space="preserve"> (thỏa mãn)</w:t>
      </w:r>
      <w:r w:rsidR="009A53C7" w:rsidRPr="00A61019">
        <w:rPr>
          <w:rFonts w:ascii="Palatino Linotype" w:eastAsia="Times New Roman" w:hAnsi="Palatino Linotype"/>
          <w:position w:val="-16"/>
        </w:rPr>
        <w:object w:dxaOrig="4260" w:dyaOrig="440">
          <v:shape id="_x0000_i1092" type="#_x0000_t75" style="width:213.2pt;height:21.75pt" o:ole="">
            <v:imagedata r:id="rId166" o:title=""/>
          </v:shape>
          <o:OLEObject Type="Embed" ProgID="Equation.DSMT4" ShapeID="_x0000_i1092" DrawAspect="Content" ObjectID="_1716795860" r:id="rId167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999" w:dyaOrig="639">
          <v:shape id="_x0000_i1093" type="#_x0000_t75" style="width:50.25pt;height:31.9pt" o:ole="">
            <v:imagedata r:id="rId168" o:title=""/>
          </v:shape>
          <o:OLEObject Type="Embed" ProgID="Equation.DSMT4" ShapeID="_x0000_i1093" DrawAspect="Content" ObjectID="_1716795861" r:id="rId169"/>
        </w:object>
      </w:r>
      <w:r w:rsidR="004860DC" w:rsidRPr="00A61019">
        <w:rPr>
          <w:rFonts w:ascii="Palatino Linotype" w:eastAsia="Times New Roman" w:hAnsi="Palatino Linotype"/>
        </w:rPr>
        <w:t>(</w:t>
      </w:r>
      <w:r w:rsidR="009A53C7">
        <w:rPr>
          <w:rFonts w:ascii="Palatino Linotype" w:eastAsia="Times New Roman" w:hAnsi="Palatino Linotype"/>
        </w:rPr>
        <w:t xml:space="preserve"> không </w:t>
      </w:r>
      <w:r w:rsidR="004860DC" w:rsidRPr="00A61019">
        <w:rPr>
          <w:rFonts w:ascii="Palatino Linotype" w:eastAsia="Times New Roman" w:hAnsi="Palatino Linotype"/>
        </w:rPr>
        <w:t>thỏa mãn).</w:t>
      </w:r>
    </w:p>
    <w:p w:rsidR="00293172" w:rsidRPr="00A61019" w:rsidRDefault="00293172" w:rsidP="00293172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lastRenderedPageBreak/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Rút gọn phân số đã cho ta thấy: Các phân số </w:t>
      </w:r>
      <w:r w:rsidRPr="00A61019">
        <w:rPr>
          <w:rFonts w:ascii="Palatino Linotype" w:hAnsi="Palatino Linotype"/>
          <w:position w:val="-26"/>
          <w:szCs w:val="26"/>
        </w:rPr>
        <w:object w:dxaOrig="1660" w:dyaOrig="720">
          <v:shape id="_x0000_i1094" type="#_x0000_t75" style="width:83.6pt;height:36.7pt" o:ole="">
            <v:imagedata r:id="rId170" o:title=""/>
          </v:shape>
          <o:OLEObject Type="Embed" ProgID="Equation.DSMT4" ShapeID="_x0000_i1094" DrawAspect="Content" ObjectID="_1716795862" r:id="rId171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440" w:dyaOrig="720">
          <v:shape id="_x0000_i1095" type="#_x0000_t75" style="width:21.75pt;height:36.7pt" o:ole="">
            <v:imagedata r:id="rId172" o:title=""/>
          </v:shape>
          <o:OLEObject Type="Embed" ProgID="Equation.DSMT4" ShapeID="_x0000_i1095" DrawAspect="Content" ObjectID="_1716795863" r:id="rId173"/>
        </w:object>
      </w:r>
      <w:r w:rsidRPr="00A61019">
        <w:rPr>
          <w:rFonts w:ascii="Palatino Linotype" w:hAnsi="Palatino Linotype"/>
          <w:szCs w:val="26"/>
        </w:rPr>
        <w:t xml:space="preserve"> ; các phân số </w:t>
      </w:r>
      <w:r w:rsidRPr="00A61019">
        <w:rPr>
          <w:rFonts w:ascii="Palatino Linotype" w:hAnsi="Palatino Linotype"/>
          <w:position w:val="-26"/>
          <w:szCs w:val="26"/>
        </w:rPr>
        <w:object w:dxaOrig="999" w:dyaOrig="720">
          <v:shape id="_x0000_i1096" type="#_x0000_t75" style="width:50.25pt;height:36.7pt" o:ole="">
            <v:imagedata r:id="rId174" o:title=""/>
          </v:shape>
          <o:OLEObject Type="Embed" ProgID="Equation.DSMT4" ShapeID="_x0000_i1096" DrawAspect="Content" ObjectID="_1716795864" r:id="rId175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320" w:dyaOrig="720">
          <v:shape id="_x0000_i1097" type="#_x0000_t75" style="width:15.6pt;height:36.7pt" o:ole="">
            <v:imagedata r:id="rId176" o:title=""/>
          </v:shape>
          <o:OLEObject Type="Embed" ProgID="Equation.DSMT4" ShapeID="_x0000_i1097" DrawAspect="Content" ObjectID="_1716795865" r:id="rId177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722281" w:rsidRPr="00A61019" w:rsidRDefault="00293172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722281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722281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722281" w:rsidRPr="00A61019">
        <w:rPr>
          <w:rFonts w:ascii="Palatino Linotype" w:eastAsia="Times New Roman" w:hAnsi="Palatino Linotype"/>
          <w:color w:val="000000" w:themeColor="text1"/>
        </w:rPr>
        <w:t xml:space="preserve">a) </w:t>
      </w:r>
      <w:r w:rsidR="00722281" w:rsidRPr="00A61019">
        <w:rPr>
          <w:rFonts w:ascii="Palatino Linotype" w:hAnsi="Palatino Linotype"/>
          <w:szCs w:val="26"/>
          <w:lang w:val="fr-FR"/>
        </w:rPr>
        <w:t>x = 3,5; y = 1,3.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hAnsi="Palatino Linotype"/>
          <w:szCs w:val="26"/>
          <w:lang w:val="fr-FR"/>
        </w:rPr>
        <w:t>b)</w:t>
      </w:r>
      <w:r w:rsidRPr="00A61019">
        <w:rPr>
          <w:rFonts w:ascii="Palatino Linotype" w:hAnsi="Palatino Linotype"/>
          <w:b/>
          <w:szCs w:val="26"/>
          <w:lang w:val="fr-FR"/>
        </w:rPr>
        <w:t xml:space="preserve"> </w:t>
      </w:r>
      <w:r w:rsidRPr="00A61019">
        <w:rPr>
          <w:rFonts w:ascii="Palatino Linotype" w:hAnsi="Palatino Linotype"/>
          <w:szCs w:val="26"/>
          <w:lang w:val="fr-FR"/>
        </w:rPr>
        <w:t xml:space="preserve">Vì </w:t>
      </w:r>
      <w:r w:rsidRPr="00A61019">
        <w:rPr>
          <w:rFonts w:ascii="Palatino Linotype" w:hAnsi="Palatino Linotype"/>
          <w:position w:val="-10"/>
          <w:szCs w:val="26"/>
        </w:rPr>
        <w:object w:dxaOrig="2720" w:dyaOrig="320">
          <v:shape id="_x0000_i1098" type="#_x0000_t75" style="width:135.85pt;height:16.3pt" o:ole="">
            <v:imagedata r:id="rId178" o:title=""/>
          </v:shape>
          <o:OLEObject Type="Embed" ProgID="Equation.DSMT4" ShapeID="_x0000_i1098" DrawAspect="Content" ObjectID="_1716795866" r:id="rId179"/>
        </w:object>
      </w:r>
      <w:r w:rsidRPr="00A61019">
        <w:rPr>
          <w:rFonts w:ascii="Palatino Linotype" w:hAnsi="Palatino Linotype"/>
          <w:szCs w:val="26"/>
          <w:lang w:val="fr-FR"/>
        </w:rPr>
        <w:t xml:space="preserve"> nên ta phải có:</w:t>
      </w:r>
    </w:p>
    <w:p w:rsidR="00722281" w:rsidRPr="00A61019" w:rsidRDefault="0072228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position w:val="-10"/>
          <w:szCs w:val="26"/>
        </w:rPr>
        <w:object w:dxaOrig="2220" w:dyaOrig="320">
          <v:shape id="_x0000_i1099" type="#_x0000_t75" style="width:110.65pt;height:16.3pt" o:ole="">
            <v:imagedata r:id="rId180" o:title=""/>
          </v:shape>
          <o:OLEObject Type="Embed" ProgID="Equation.DSMT4" ShapeID="_x0000_i1099" DrawAspect="Content" ObjectID="_1716795867" r:id="rId181"/>
        </w:object>
      </w:r>
      <w:r w:rsidRPr="00A61019">
        <w:rPr>
          <w:rFonts w:ascii="Palatino Linotype" w:hAnsi="Palatino Linotype"/>
          <w:szCs w:val="26"/>
        </w:rPr>
        <w:t xml:space="preserve"> , suy ra </w:t>
      </w:r>
      <w:r w:rsidRPr="00A61019">
        <w:rPr>
          <w:rFonts w:ascii="Palatino Linotype" w:hAnsi="Palatino Linotype"/>
          <w:position w:val="-10"/>
          <w:szCs w:val="26"/>
        </w:rPr>
        <w:object w:dxaOrig="840" w:dyaOrig="320">
          <v:shape id="_x0000_i1100" type="#_x0000_t75" style="width:42.1pt;height:16.3pt" o:ole="">
            <v:imagedata r:id="rId182" o:title=""/>
          </v:shape>
          <o:OLEObject Type="Embed" ProgID="Equation.DSMT4" ShapeID="_x0000_i1100" DrawAspect="Content" ObjectID="_1716795868" r:id="rId183"/>
        </w:object>
      </w:r>
      <w:r w:rsidRPr="00A61019">
        <w:rPr>
          <w:rFonts w:ascii="Palatino Linotype" w:hAnsi="Palatino Linotype"/>
          <w:szCs w:val="26"/>
        </w:rPr>
        <w:t xml:space="preserve"> và </w:t>
      </w:r>
      <w:r w:rsidRPr="00A61019">
        <w:rPr>
          <w:rFonts w:ascii="Palatino Linotype" w:hAnsi="Palatino Linotype"/>
          <w:position w:val="-10"/>
          <w:szCs w:val="26"/>
        </w:rPr>
        <w:object w:dxaOrig="880" w:dyaOrig="320">
          <v:shape id="_x0000_i1101" type="#_x0000_t75" style="width:44.15pt;height:16.3pt" o:ole="">
            <v:imagedata r:id="rId184" o:title=""/>
          </v:shape>
          <o:OLEObject Type="Embed" ProgID="Equation.DSMT4" ShapeID="_x0000_i1101" DrawAspect="Content" ObjectID="_1716795869" r:id="rId185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:rsidR="00540038" w:rsidRPr="00A61019" w:rsidRDefault="00722281" w:rsidP="002914AE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Điều nay không thể đồng thời xảy ra. Vậy không tồn tại x thỏa mãn yêu cầu của đề</w:t>
      </w:r>
      <w:r w:rsidR="002914AE" w:rsidRPr="00A61019">
        <w:rPr>
          <w:rFonts w:ascii="Palatino Linotype" w:hAnsi="Palatino Linotype"/>
          <w:szCs w:val="26"/>
        </w:rPr>
        <w:t xml:space="preserve"> bài.</w:t>
      </w:r>
    </w:p>
    <w:p w:rsidR="00540038" w:rsidRPr="00A61019" w:rsidRDefault="002914AE" w:rsidP="004433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eastAsia="Times New Roman" w:hAnsi="Palatino Linotype"/>
        </w:rPr>
        <w:t xml:space="preserve"> Giá trị nhỏ nhất của </w:t>
      </w:r>
      <w:r w:rsidRPr="00A61019">
        <w:rPr>
          <w:rFonts w:ascii="Palatino Linotype" w:eastAsia="Times New Roman" w:hAnsi="Palatino Linotype"/>
          <w:position w:val="-4"/>
          <w:lang w:val="fr-FR"/>
        </w:rPr>
        <w:object w:dxaOrig="255" w:dyaOrig="255">
          <v:shape id="_x0000_i1102" type="#_x0000_t75" style="width:12.75pt;height:12.75pt" o:ole="">
            <v:imagedata r:id="rId186" o:title=""/>
          </v:shape>
          <o:OLEObject Type="Embed" ProgID="Equation.DSMT4" ShapeID="_x0000_i1102" DrawAspect="Content" ObjectID="_1716795870" r:id="rId187"/>
        </w:object>
      </w:r>
      <w:r w:rsidRPr="00A61019">
        <w:rPr>
          <w:rFonts w:ascii="Palatino Linotype" w:eastAsia="Times New Roman" w:hAnsi="Palatino Linotype"/>
        </w:rPr>
        <w:t xml:space="preserve"> là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495" w:dyaOrig="645">
          <v:shape id="_x0000_i1103" type="#_x0000_t75" style="width:24.75pt;height:32.25pt" o:ole="">
            <v:imagedata r:id="rId188" o:title=""/>
          </v:shape>
          <o:OLEObject Type="Embed" ProgID="Equation.DSMT4" ShapeID="_x0000_i1103" DrawAspect="Content" ObjectID="_1716795871" r:id="rId189"/>
        </w:object>
      </w:r>
      <w:r w:rsidRPr="00A61019">
        <w:rPr>
          <w:rFonts w:ascii="Palatino Linotype" w:eastAsia="Times New Roman" w:hAnsi="Palatino Linotype"/>
        </w:rPr>
        <w:t xml:space="preserve"> khi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680" w:dyaOrig="639">
          <v:shape id="_x0000_i1104" type="#_x0000_t75" style="width:34pt;height:31.95pt" o:ole="">
            <v:imagedata r:id="rId190" o:title=""/>
          </v:shape>
          <o:OLEObject Type="Embed" ProgID="Equation.DSMT4" ShapeID="_x0000_i1104" DrawAspect="Content" ObjectID="_1716795872" r:id="rId191"/>
        </w:object>
      </w:r>
      <w:r w:rsidRPr="00A61019">
        <w:rPr>
          <w:rFonts w:ascii="Palatino Linotype" w:eastAsia="Times New Roman" w:hAnsi="Palatino Linotype"/>
        </w:rPr>
        <w:t> </w:t>
      </w:r>
    </w:p>
    <w:p w:rsidR="00A00086" w:rsidRPr="00A61019" w:rsidRDefault="002914AE" w:rsidP="00443381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7: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a) </w:t>
      </w:r>
      <w:r w:rsidRPr="00A61019">
        <w:rPr>
          <w:rFonts w:ascii="Palatino Linotype" w:eastAsia="Times New Roman" w:hAnsi="Palatino Linotype"/>
          <w:position w:val="-24"/>
        </w:rPr>
        <w:object w:dxaOrig="1340" w:dyaOrig="639">
          <v:shape id="_x0000_i1105" type="#_x0000_t75" style="width:67pt;height:31.95pt" o:ole="">
            <v:imagedata r:id="rId192" o:title=""/>
          </v:shape>
          <o:OLEObject Type="Embed" ProgID="Equation.DSMT4" ShapeID="_x0000_i1105" DrawAspect="Content" ObjectID="_1716795873" r:id="rId193"/>
        </w:objec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lang w:val="fr-FR"/>
        </w:rPr>
        <w:t xml:space="preserve">b) </w:t>
      </w:r>
      <w:r w:rsidRPr="00A61019">
        <w:rPr>
          <w:rFonts w:ascii="Palatino Linotype" w:eastAsia="Times New Roman" w:hAnsi="Palatino Linotype"/>
          <w:position w:val="-60"/>
        </w:rPr>
        <w:object w:dxaOrig="5640" w:dyaOrig="1320">
          <v:shape id="_x0000_i1106" type="#_x0000_t75" style="width:282pt;height:66pt" o:ole="">
            <v:imagedata r:id="rId194" o:title=""/>
          </v:shape>
          <o:OLEObject Type="Embed" ProgID="Equation.DSMT4" ShapeID="_x0000_i1106" DrawAspect="Content" ObjectID="_1716795874" r:id="rId195"/>
        </w:object>
      </w:r>
      <w:r w:rsidRPr="00A61019">
        <w:rPr>
          <w:rFonts w:ascii="Palatino Linotype" w:eastAsia="Times New Roman" w:hAnsi="Palatino Linotype"/>
          <w:lang w:val="fr-FR"/>
        </w:rPr>
        <w:t>.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lang w:val="fr-FR"/>
        </w:rPr>
        <w:t>c)</w:t>
      </w:r>
      <w:r w:rsidRPr="00A61019">
        <w:rPr>
          <w:rFonts w:ascii="Palatino Linotype" w:hAnsi="Palatino Linotype"/>
          <w:b/>
          <w:color w:val="FF0000"/>
          <w:lang w:val="fr-FR"/>
        </w:rPr>
        <w:t xml:space="preserve"> </w:t>
      </w: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46"/>
        </w:rPr>
        <w:object w:dxaOrig="2205" w:dyaOrig="1035">
          <v:shape id="_x0000_i1107" type="#_x0000_t75" style="width:110.25pt;height:51.75pt" o:ole="">
            <v:imagedata r:id="rId196" o:title=""/>
          </v:shape>
          <o:OLEObject Type="Embed" ProgID="Equation.DSMT4" ShapeID="_x0000_i1107" DrawAspect="Content" ObjectID="_1716795875" r:id="rId197"/>
        </w:object>
      </w:r>
      <w:r w:rsidRPr="00A61019">
        <w:rPr>
          <w:rFonts w:ascii="Palatino Linotype" w:hAnsi="Palatino Linotype"/>
          <w:lang w:val="fr-FR"/>
        </w:rPr>
        <w:t xml:space="preserve"> </w:t>
      </w:r>
    </w:p>
    <w:p w:rsidR="00A00086" w:rsidRPr="00A61019" w:rsidRDefault="00A00086" w:rsidP="00A00086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30"/>
        </w:rPr>
        <w:object w:dxaOrig="2620" w:dyaOrig="720">
          <v:shape id="_x0000_i1108" type="#_x0000_t75" style="width:131pt;height:36pt" o:ole="">
            <v:imagedata r:id="rId198" o:title=""/>
          </v:shape>
          <o:OLEObject Type="Embed" ProgID="Equation.DSMT4" ShapeID="_x0000_i1108" DrawAspect="Content" ObjectID="_1716795876" r:id="rId199"/>
        </w:object>
      </w:r>
      <w:r w:rsidRPr="00A61019">
        <w:rPr>
          <w:rFonts w:ascii="Palatino Linotype" w:hAnsi="Palatino Linotype"/>
        </w:rPr>
        <w:t xml:space="preserve"> </w:t>
      </w:r>
    </w:p>
    <w:p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color w:val="000000"/>
          <w:lang w:val="fr-FR"/>
        </w:rPr>
        <w:t xml:space="preserve">Vậy </w:t>
      </w:r>
      <w:r w:rsidRPr="00A61019">
        <w:rPr>
          <w:rFonts w:ascii="Palatino Linotype" w:eastAsia="Times New Roman" w:hAnsi="Palatino Linotype"/>
          <w:position w:val="-60"/>
        </w:rPr>
        <w:object w:dxaOrig="1219" w:dyaOrig="1320">
          <v:shape id="_x0000_i1109" type="#_x0000_t75" style="width:60.95pt;height:66pt" o:ole="">
            <v:imagedata r:id="rId200" o:title=""/>
          </v:shape>
          <o:OLEObject Type="Embed" ProgID="Equation.DSMT4" ShapeID="_x0000_i1109" DrawAspect="Content" ObjectID="_1716795877" r:id="rId201"/>
        </w:object>
      </w:r>
    </w:p>
    <w:p w:rsidR="00A00086" w:rsidRPr="00A61019" w:rsidRDefault="00A00086" w:rsidP="00443381">
      <w:pPr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540038" w:rsidRPr="004D7E2B" w:rsidRDefault="00540038" w:rsidP="003304FF">
      <w:pPr>
        <w:tabs>
          <w:tab w:val="left" w:pos="2895"/>
        </w:tabs>
        <w:rPr>
          <w:szCs w:val="26"/>
        </w:rPr>
      </w:pPr>
    </w:p>
    <w:sectPr w:rsidR="00540038" w:rsidRPr="004D7E2B" w:rsidSect="00ED3431">
      <w:headerReference w:type="default" r:id="rId202"/>
      <w:footerReference w:type="default" r:id="rId20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3B4E" w:rsidRDefault="00BB3B4E" w:rsidP="00B52ADD">
      <w:pPr>
        <w:spacing w:after="0" w:line="240" w:lineRule="auto"/>
      </w:pPr>
      <w:r>
        <w:separator/>
      </w:r>
    </w:p>
  </w:endnote>
  <w:endnote w:type="continuationSeparator" w:id="0">
    <w:p w:rsidR="00BB3B4E" w:rsidRDefault="00BB3B4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1" w:rsidRPr="00003031" w:rsidRDefault="00003031" w:rsidP="0000303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0303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0303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0303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0303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0303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0303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0303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0303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0303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0303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3B4E" w:rsidRDefault="00BB3B4E" w:rsidP="00B52ADD">
      <w:pPr>
        <w:spacing w:after="0" w:line="240" w:lineRule="auto"/>
      </w:pPr>
      <w:r>
        <w:separator/>
      </w:r>
    </w:p>
  </w:footnote>
  <w:footnote w:type="continuationSeparator" w:id="0">
    <w:p w:rsidR="00BB3B4E" w:rsidRDefault="00BB3B4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1" w:rsidRPr="00003031" w:rsidRDefault="00003031" w:rsidP="0000303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03031">
      <w:rPr>
        <w:rFonts w:eastAsia="Calibri"/>
        <w:b/>
        <w:color w:val="00B0F0"/>
        <w:sz w:val="24"/>
        <w:szCs w:val="24"/>
        <w:lang w:val="nl-NL"/>
      </w:rPr>
      <w:t/>
    </w:r>
    <w:r w:rsidRPr="0000303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3031"/>
    <w:rsid w:val="00004054"/>
    <w:rsid w:val="00012698"/>
    <w:rsid w:val="0001278A"/>
    <w:rsid w:val="000619EF"/>
    <w:rsid w:val="00061B77"/>
    <w:rsid w:val="000930BE"/>
    <w:rsid w:val="000C5E2F"/>
    <w:rsid w:val="000C7636"/>
    <w:rsid w:val="00125D15"/>
    <w:rsid w:val="00142F2B"/>
    <w:rsid w:val="0014564D"/>
    <w:rsid w:val="00162F22"/>
    <w:rsid w:val="001C25B5"/>
    <w:rsid w:val="001C7D01"/>
    <w:rsid w:val="002019E2"/>
    <w:rsid w:val="00237B06"/>
    <w:rsid w:val="002560A0"/>
    <w:rsid w:val="00264E96"/>
    <w:rsid w:val="002914AE"/>
    <w:rsid w:val="00293172"/>
    <w:rsid w:val="002E25A0"/>
    <w:rsid w:val="002F3964"/>
    <w:rsid w:val="00315B2B"/>
    <w:rsid w:val="003304FF"/>
    <w:rsid w:val="00337604"/>
    <w:rsid w:val="00345A98"/>
    <w:rsid w:val="003806E2"/>
    <w:rsid w:val="00386DD4"/>
    <w:rsid w:val="00400273"/>
    <w:rsid w:val="004028A9"/>
    <w:rsid w:val="004054B8"/>
    <w:rsid w:val="0042333D"/>
    <w:rsid w:val="00443381"/>
    <w:rsid w:val="004860DC"/>
    <w:rsid w:val="00486DD3"/>
    <w:rsid w:val="00497183"/>
    <w:rsid w:val="004D7E2B"/>
    <w:rsid w:val="004E7A57"/>
    <w:rsid w:val="00524C0A"/>
    <w:rsid w:val="00540038"/>
    <w:rsid w:val="00556F45"/>
    <w:rsid w:val="0058072F"/>
    <w:rsid w:val="0061749F"/>
    <w:rsid w:val="00640947"/>
    <w:rsid w:val="00641CB0"/>
    <w:rsid w:val="00643790"/>
    <w:rsid w:val="00660584"/>
    <w:rsid w:val="00684F73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65951"/>
    <w:rsid w:val="007B5608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A53C7"/>
    <w:rsid w:val="009B5F83"/>
    <w:rsid w:val="00A00086"/>
    <w:rsid w:val="00A01487"/>
    <w:rsid w:val="00A61019"/>
    <w:rsid w:val="00A91EB5"/>
    <w:rsid w:val="00AC0140"/>
    <w:rsid w:val="00B52ADD"/>
    <w:rsid w:val="00B63339"/>
    <w:rsid w:val="00B950ED"/>
    <w:rsid w:val="00BB2A78"/>
    <w:rsid w:val="00BB3B4E"/>
    <w:rsid w:val="00BC5A49"/>
    <w:rsid w:val="00BE7AD7"/>
    <w:rsid w:val="00C722C9"/>
    <w:rsid w:val="00C81F1C"/>
    <w:rsid w:val="00CB50F0"/>
    <w:rsid w:val="00CD721E"/>
    <w:rsid w:val="00CE238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  <w:rsid w:val="00F801B4"/>
    <w:rsid w:val="00FA6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1.bin" Type="http://schemas.openxmlformats.org/officeDocument/2006/relationships/oleObject"/><Relationship Id="rId101" Target="media/image40.wmf" Type="http://schemas.openxmlformats.org/officeDocument/2006/relationships/image"/><Relationship Id="rId102" Target="embeddings/oleObject52.bin" Type="http://schemas.openxmlformats.org/officeDocument/2006/relationships/oleObject"/><Relationship Id="rId103" Target="media/image41.wmf" Type="http://schemas.openxmlformats.org/officeDocument/2006/relationships/image"/><Relationship Id="rId104" Target="embeddings/oleObject53.bin" Type="http://schemas.openxmlformats.org/officeDocument/2006/relationships/oleObject"/><Relationship Id="rId105" Target="media/image42.wmf" Type="http://schemas.openxmlformats.org/officeDocument/2006/relationships/image"/><Relationship Id="rId106" Target="embeddings/oleObject54.bin" Type="http://schemas.openxmlformats.org/officeDocument/2006/relationships/oleObject"/><Relationship Id="rId107" Target="embeddings/oleObject55.bin" Type="http://schemas.openxmlformats.org/officeDocument/2006/relationships/oleObject"/><Relationship Id="rId108" Target="embeddings/oleObject56.bin" Type="http://schemas.openxmlformats.org/officeDocument/2006/relationships/oleObject"/><Relationship Id="rId109" Target="embeddings/oleObject57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8.bin" Type="http://schemas.openxmlformats.org/officeDocument/2006/relationships/oleObject"/><Relationship Id="rId111" Target="media/image43.png" Type="http://schemas.openxmlformats.org/officeDocument/2006/relationships/image"/><Relationship Id="rId112" Target="media/image44.png" Type="http://schemas.openxmlformats.org/officeDocument/2006/relationships/image"/><Relationship Id="rId113" Target="media/image45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6.wmf" Type="http://schemas.openxmlformats.org/officeDocument/2006/relationships/image"/><Relationship Id="rId116" Target="embeddings/oleObject60.bin" Type="http://schemas.openxmlformats.org/officeDocument/2006/relationships/oleObject"/><Relationship Id="rId117" Target="media/image47.jpeg" Type="http://schemas.openxmlformats.org/officeDocument/2006/relationships/image"/><Relationship Id="rId118" Target="media/image48.wmf" Type="http://schemas.openxmlformats.org/officeDocument/2006/relationships/image"/><Relationship Id="rId119" Target="embeddings/oleObject61.bin" Type="http://schemas.openxmlformats.org/officeDocument/2006/relationships/oleObject"/><Relationship Id="rId12" Target="media/image3.wmf" Type="http://schemas.openxmlformats.org/officeDocument/2006/relationships/image"/><Relationship Id="rId120" Target="media/image460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470.jpeg" Type="http://schemas.openxmlformats.org/officeDocument/2006/relationships/image"/><Relationship Id="rId123" Target="media/image480.wmf" Type="http://schemas.openxmlformats.org/officeDocument/2006/relationships/image"/><Relationship Id="rId124" Target="embeddings/oleObject63.bin" Type="http://schemas.openxmlformats.org/officeDocument/2006/relationships/oleObject"/><Relationship Id="rId125" Target="media/image49.jpeg" Type="http://schemas.openxmlformats.org/officeDocument/2006/relationships/image"/><Relationship Id="rId126" Target="media/image50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1.wmf" Type="http://schemas.openxmlformats.org/officeDocument/2006/relationships/image"/><Relationship Id="rId129" Target="embeddings/oleObject65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2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520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53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54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55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56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57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58.wmf" Type="http://schemas.openxmlformats.org/officeDocument/2006/relationships/image"/><Relationship Id="rId145" Target="embeddings/oleObject73.bin" Type="http://schemas.openxmlformats.org/officeDocument/2006/relationships/oleObject"/><Relationship Id="rId146" Target="media/image59.wmf" Type="http://schemas.openxmlformats.org/officeDocument/2006/relationships/image"/><Relationship Id="rId147" Target="embeddings/oleObject74.bin" Type="http://schemas.openxmlformats.org/officeDocument/2006/relationships/oleObject"/><Relationship Id="rId148" Target="media/image60.wmf" Type="http://schemas.openxmlformats.org/officeDocument/2006/relationships/image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1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62.wmf" Type="http://schemas.openxmlformats.org/officeDocument/2006/relationships/image"/><Relationship Id="rId153" Target="embeddings/oleObject77.bin" Type="http://schemas.openxmlformats.org/officeDocument/2006/relationships/oleObject"/><Relationship Id="rId154" Target="media/image63.wmf" Type="http://schemas.openxmlformats.org/officeDocument/2006/relationships/image"/><Relationship Id="rId155" Target="embeddings/oleObject78.bin" Type="http://schemas.openxmlformats.org/officeDocument/2006/relationships/oleObject"/><Relationship Id="rId156" Target="media/image64.wmf" Type="http://schemas.openxmlformats.org/officeDocument/2006/relationships/image"/><Relationship Id="rId157" Target="embeddings/oleObject79.bin" Type="http://schemas.openxmlformats.org/officeDocument/2006/relationships/oleObject"/><Relationship Id="rId158" Target="media/image65.wmf" Type="http://schemas.openxmlformats.org/officeDocument/2006/relationships/image"/><Relationship Id="rId159" Target="embeddings/oleObject80.bin" Type="http://schemas.openxmlformats.org/officeDocument/2006/relationships/oleObject"/><Relationship Id="rId16" Target="media/image5.wmf" Type="http://schemas.openxmlformats.org/officeDocument/2006/relationships/image"/><Relationship Id="rId160" Target="media/image66.wmf" Type="http://schemas.openxmlformats.org/officeDocument/2006/relationships/image"/><Relationship Id="rId161" Target="embeddings/oleObject81.bin" Type="http://schemas.openxmlformats.org/officeDocument/2006/relationships/oleObject"/><Relationship Id="rId162" Target="media/image67.wmf" Type="http://schemas.openxmlformats.org/officeDocument/2006/relationships/image"/><Relationship Id="rId163" Target="embeddings/oleObject82.bin" Type="http://schemas.openxmlformats.org/officeDocument/2006/relationships/oleObject"/><Relationship Id="rId164" Target="media/image68.wmf" Type="http://schemas.openxmlformats.org/officeDocument/2006/relationships/image"/><Relationship Id="rId165" Target="embeddings/oleObject83.bin" Type="http://schemas.openxmlformats.org/officeDocument/2006/relationships/oleObject"/><Relationship Id="rId166" Target="media/image69.wmf" Type="http://schemas.openxmlformats.org/officeDocument/2006/relationships/image"/><Relationship Id="rId167" Target="embeddings/oleObject84.bin" Type="http://schemas.openxmlformats.org/officeDocument/2006/relationships/oleObject"/><Relationship Id="rId168" Target="media/image70.wmf" Type="http://schemas.openxmlformats.org/officeDocument/2006/relationships/image"/><Relationship Id="rId169" Target="embeddings/oleObject85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1.wmf" Type="http://schemas.openxmlformats.org/officeDocument/2006/relationships/image"/><Relationship Id="rId171" Target="embeddings/oleObject86.bin" Type="http://schemas.openxmlformats.org/officeDocument/2006/relationships/oleObject"/><Relationship Id="rId172" Target="media/image72.wmf" Type="http://schemas.openxmlformats.org/officeDocument/2006/relationships/image"/><Relationship Id="rId173" Target="embeddings/oleObject87.bin" Type="http://schemas.openxmlformats.org/officeDocument/2006/relationships/oleObject"/><Relationship Id="rId174" Target="media/image73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74.wmf" Type="http://schemas.openxmlformats.org/officeDocument/2006/relationships/image"/><Relationship Id="rId177" Target="embeddings/oleObject89.bin" Type="http://schemas.openxmlformats.org/officeDocument/2006/relationships/oleObject"/><Relationship Id="rId178" Target="media/image75.wmf" Type="http://schemas.openxmlformats.org/officeDocument/2006/relationships/image"/><Relationship Id="rId179" Target="embeddings/oleObject90.bin" Type="http://schemas.openxmlformats.org/officeDocument/2006/relationships/oleObject"/><Relationship Id="rId18" Target="media/image6.wmf" Type="http://schemas.openxmlformats.org/officeDocument/2006/relationships/image"/><Relationship Id="rId180" Target="media/image76.wmf" Type="http://schemas.openxmlformats.org/officeDocument/2006/relationships/image"/><Relationship Id="rId181" Target="embeddings/oleObject91.bin" Type="http://schemas.openxmlformats.org/officeDocument/2006/relationships/oleObject"/><Relationship Id="rId182" Target="media/image77.wmf" Type="http://schemas.openxmlformats.org/officeDocument/2006/relationships/image"/><Relationship Id="rId183" Target="embeddings/oleObject92.bin" Type="http://schemas.openxmlformats.org/officeDocument/2006/relationships/oleObject"/><Relationship Id="rId184" Target="media/image78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79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0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1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82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83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84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85.wmf" Type="http://schemas.openxmlformats.org/officeDocument/2006/relationships/image"/><Relationship Id="rId199" Target="embeddings/oleObject100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6.wmf" Type="http://schemas.openxmlformats.org/officeDocument/2006/relationships/image"/><Relationship Id="rId201" Target="embeddings/oleObject101.bin" Type="http://schemas.openxmlformats.org/officeDocument/2006/relationships/oleObject"/><Relationship Id="rId202" Target="header1.xml" Type="http://schemas.openxmlformats.org/officeDocument/2006/relationships/header"/><Relationship Id="rId203" Target="footer1.xml" Type="http://schemas.openxmlformats.org/officeDocument/2006/relationships/footer"/><Relationship Id="rId204" Target="fontTable.xml" Type="http://schemas.openxmlformats.org/officeDocument/2006/relationships/fontTable"/><Relationship Id="rId205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embeddings/oleObject14.bin" Type="http://schemas.openxmlformats.org/officeDocument/2006/relationships/oleObject"/><Relationship Id="rId35" Target="media/image14.png" Type="http://schemas.openxmlformats.org/officeDocument/2006/relationships/image"/><Relationship Id="rId36" Target="media/image15.jpeg" Type="http://schemas.openxmlformats.org/officeDocument/2006/relationships/image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10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2.png" Type="http://schemas.openxmlformats.org/officeDocument/2006/relationships/image"/><Relationship Id="rId53" Target="embeddings/oleObject22.bin" Type="http://schemas.openxmlformats.org/officeDocument/2006/relationships/oleObject"/><Relationship Id="rId54" Target="embeddings/oleObject23.bin" Type="http://schemas.openxmlformats.org/officeDocument/2006/relationships/oleObject"/><Relationship Id="rId55" Target="media/image23.png" Type="http://schemas.openxmlformats.org/officeDocument/2006/relationships/image"/><Relationship Id="rId56" Target="embeddings/oleObject24.bin" Type="http://schemas.openxmlformats.org/officeDocument/2006/relationships/oleObject"/><Relationship Id="rId57" Target="embeddings/oleObject25.bin" Type="http://schemas.openxmlformats.org/officeDocument/2006/relationships/oleObject"/><Relationship Id="rId58" Target="media/image24.png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5.png" Type="http://schemas.openxmlformats.org/officeDocument/2006/relationships/image"/><Relationship Id="rId62" Target="embeddings/oleObject28.bin" Type="http://schemas.openxmlformats.org/officeDocument/2006/relationships/oleObject"/><Relationship Id="rId63" Target="media/image26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0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1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embeddings/oleObject33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00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1.png" Type="http://schemas.openxmlformats.org/officeDocument/2006/relationships/image"/><Relationship Id="rId77" Target="media/image32.wmf" Type="http://schemas.openxmlformats.org/officeDocument/2006/relationships/image"/><Relationship Id="rId78" Target="embeddings/oleObject36.bin" Type="http://schemas.openxmlformats.org/officeDocument/2006/relationships/oleObject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embeddings/oleObject39.bin" Type="http://schemas.openxmlformats.org/officeDocument/2006/relationships/oleObject"/><Relationship Id="rId82" Target="media/image33.wmf" Type="http://schemas.openxmlformats.org/officeDocument/2006/relationships/image"/><Relationship Id="rId83" Target="embeddings/oleObject40.bin" Type="http://schemas.openxmlformats.org/officeDocument/2006/relationships/oleObject"/><Relationship Id="rId84" Target="embeddings/oleObject41.bin" Type="http://schemas.openxmlformats.org/officeDocument/2006/relationships/oleObject"/><Relationship Id="rId85" Target="embeddings/oleObject42.bin" Type="http://schemas.openxmlformats.org/officeDocument/2006/relationships/oleObject"/><Relationship Id="rId86" Target="embeddings/oleObject43.bin" Type="http://schemas.openxmlformats.org/officeDocument/2006/relationships/oleObject"/><Relationship Id="rId87" Target="media/image34.wmf" Type="http://schemas.openxmlformats.org/officeDocument/2006/relationships/image"/><Relationship Id="rId88" Target="embeddings/oleObject44.bin" Type="http://schemas.openxmlformats.org/officeDocument/2006/relationships/oleObject"/><Relationship Id="rId89" Target="media/image3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5.bin" Type="http://schemas.openxmlformats.org/officeDocument/2006/relationships/oleObject"/><Relationship Id="rId91" Target="media/image36.wmf" Type="http://schemas.openxmlformats.org/officeDocument/2006/relationships/image"/><Relationship Id="rId92" Target="embeddings/oleObject46.bin" Type="http://schemas.openxmlformats.org/officeDocument/2006/relationships/oleObject"/><Relationship Id="rId93" Target="media/image37.wmf" Type="http://schemas.openxmlformats.org/officeDocument/2006/relationships/image"/><Relationship Id="rId94" Target="embeddings/oleObject47.bin" Type="http://schemas.openxmlformats.org/officeDocument/2006/relationships/oleObject"/><Relationship Id="rId95" Target="embeddings/oleObject48.bin" Type="http://schemas.openxmlformats.org/officeDocument/2006/relationships/oleObject"/><Relationship Id="rId96" Target="embeddings/oleObject49.bin" Type="http://schemas.openxmlformats.org/officeDocument/2006/relationships/oleObject"/><Relationship Id="rId97" Target="media/image38.wmf" Type="http://schemas.openxmlformats.org/officeDocument/2006/relationships/image"/><Relationship Id="rId98" Target="embeddings/oleObject50.bin" Type="http://schemas.openxmlformats.org/officeDocument/2006/relationships/oleObject"/><Relationship Id="rId99" Target="media/image3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5:00Z</dcterms:created>
  <dc:creator>admin</dc:creator>
  <dc:description>Bài tập Toán 7 Giá trị tuyệt đối của một số hữu tỉ có lời giải được soạn dưới dạng file word và PDF gồm 5 trang. Các bạn xem và tải về ở dưới.</dc:description>
  <dcterms:modified xsi:type="dcterms:W3CDTF">2022-06-15T03:25:00Z</dcterms:modified>
  <cp:revision>1</cp:revision>
  <dc:title>Bài Tập Toán 7 Giá Trị Tuyệt Đối Của Một Số Hữu Tỉ Có Lời Giải</dc:title>
</cp:coreProperties>
</file>